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73EB" w:rsidRDefault="00F573EB" w:rsidP="00F573EB">
      <w:pPr>
        <w:spacing w:after="0" w:line="240" w:lineRule="auto"/>
        <w:jc w:val="center"/>
        <w:rPr>
          <w:sz w:val="24"/>
        </w:rPr>
      </w:pPr>
      <w:r w:rsidRPr="00F573EB">
        <w:rPr>
          <w:sz w:val="24"/>
        </w:rPr>
        <w:t>Esame di Elettrotecnica ed Elettronica – 22/02/2016</w:t>
      </w:r>
    </w:p>
    <w:p w:rsidR="00165EB2" w:rsidRPr="00F573EB" w:rsidRDefault="00165EB2" w:rsidP="00F573EB">
      <w:pPr>
        <w:spacing w:after="0" w:line="240" w:lineRule="auto"/>
        <w:jc w:val="center"/>
        <w:rPr>
          <w:sz w:val="24"/>
        </w:rPr>
      </w:pPr>
    </w:p>
    <w:p w:rsidR="008C1DB4" w:rsidRPr="00B95310" w:rsidRDefault="008C1DB4" w:rsidP="008C1DB4">
      <w:pPr>
        <w:spacing w:after="0" w:line="240" w:lineRule="auto"/>
        <w:rPr>
          <w:sz w:val="20"/>
          <w:szCs w:val="20"/>
        </w:rPr>
      </w:pPr>
      <w:r w:rsidRPr="00B95310">
        <w:rPr>
          <w:sz w:val="20"/>
          <w:szCs w:val="20"/>
        </w:rPr>
        <w:t xml:space="preserve">NOME: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B95310">
        <w:rPr>
          <w:sz w:val="20"/>
          <w:szCs w:val="20"/>
        </w:rPr>
        <w:t>______________________</w:t>
      </w:r>
      <w:r>
        <w:rPr>
          <w:sz w:val="20"/>
          <w:szCs w:val="20"/>
        </w:rPr>
        <w:t>__________</w:t>
      </w:r>
    </w:p>
    <w:p w:rsidR="008C1DB4" w:rsidRPr="00B95310" w:rsidRDefault="008C1DB4" w:rsidP="008C1DB4">
      <w:pPr>
        <w:spacing w:after="0" w:line="240" w:lineRule="auto"/>
        <w:rPr>
          <w:sz w:val="20"/>
          <w:szCs w:val="20"/>
        </w:rPr>
      </w:pPr>
      <w:r w:rsidRPr="00B95310">
        <w:rPr>
          <w:sz w:val="20"/>
          <w:szCs w:val="20"/>
        </w:rPr>
        <w:t xml:space="preserve">COGNOME: </w:t>
      </w:r>
      <w:r>
        <w:rPr>
          <w:sz w:val="20"/>
          <w:szCs w:val="20"/>
        </w:rPr>
        <w:tab/>
      </w:r>
      <w:r w:rsidRPr="00B95310">
        <w:rPr>
          <w:sz w:val="20"/>
          <w:szCs w:val="20"/>
        </w:rPr>
        <w:t>___________________</w:t>
      </w:r>
      <w:r>
        <w:rPr>
          <w:sz w:val="20"/>
          <w:szCs w:val="20"/>
        </w:rPr>
        <w:t>_____________</w:t>
      </w:r>
    </w:p>
    <w:p w:rsidR="008C1DB4" w:rsidRPr="00B95310" w:rsidRDefault="008C1DB4" w:rsidP="008C1DB4">
      <w:pPr>
        <w:spacing w:after="0" w:line="240" w:lineRule="auto"/>
        <w:rPr>
          <w:sz w:val="20"/>
          <w:szCs w:val="20"/>
        </w:rPr>
      </w:pPr>
      <w:r w:rsidRPr="00B95310">
        <w:rPr>
          <w:sz w:val="20"/>
          <w:szCs w:val="20"/>
        </w:rPr>
        <w:t xml:space="preserve">MATRICOLA: </w:t>
      </w:r>
      <w:r>
        <w:rPr>
          <w:sz w:val="20"/>
          <w:szCs w:val="20"/>
        </w:rPr>
        <w:tab/>
      </w:r>
      <w:r w:rsidRPr="00B95310">
        <w:rPr>
          <w:sz w:val="20"/>
          <w:szCs w:val="20"/>
        </w:rPr>
        <w:t>__________________</w:t>
      </w:r>
      <w:r>
        <w:rPr>
          <w:sz w:val="20"/>
          <w:szCs w:val="20"/>
        </w:rPr>
        <w:t>____</w:t>
      </w:r>
    </w:p>
    <w:p w:rsidR="00165EB2" w:rsidRPr="00F573EB" w:rsidRDefault="00165EB2" w:rsidP="00F573EB">
      <w:pPr>
        <w:spacing w:after="0" w:line="240" w:lineRule="auto"/>
        <w:rPr>
          <w:sz w:val="18"/>
        </w:rPr>
      </w:pPr>
    </w:p>
    <w:p w:rsidR="00F573EB" w:rsidRPr="001B5BB2" w:rsidRDefault="001B5BB2" w:rsidP="00F573EB">
      <w:pPr>
        <w:spacing w:after="0" w:line="240" w:lineRule="auto"/>
        <w:rPr>
          <w:b/>
        </w:rPr>
      </w:pPr>
      <w:r w:rsidRPr="001B5BB2">
        <w:rPr>
          <w:b/>
        </w:rPr>
        <w:t>COMPITO A</w:t>
      </w:r>
    </w:p>
    <w:tbl>
      <w:tblPr>
        <w:tblStyle w:val="TableGrid"/>
        <w:tblW w:w="0" w:type="auto"/>
        <w:tblLook w:val="04A0"/>
      </w:tblPr>
      <w:tblGrid>
        <w:gridCol w:w="4508"/>
        <w:gridCol w:w="4508"/>
      </w:tblGrid>
      <w:tr w:rsidR="00CB62A1" w:rsidRPr="00A524B1" w:rsidTr="00297A6E">
        <w:tc>
          <w:tcPr>
            <w:tcW w:w="4508" w:type="dxa"/>
          </w:tcPr>
          <w:p w:rsidR="00297A6E" w:rsidRPr="00A524B1" w:rsidRDefault="00C96304">
            <w:r>
              <w:rPr>
                <w:noProof/>
                <w:lang w:eastAsia="it-IT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3" o:spid="_x0000_s1026" type="#_x0000_t202" style="position:absolute;margin-left:50.15pt;margin-top:7.5pt;width:25.95pt;height:18.1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s8lhAIAAGkFAAAOAAAAZHJzL2Uyb0RvYy54bWysVEtPGzEQvlfqf7B8L5sHUIjYoDSIqhIC&#10;VKg4O16bWPV6XHuS3fTXM/buhoj2QtXL7tjzzXge38zFZVtbtlUhGnAlHx+NOFNOQmXcc8l/PF5/&#10;OuMsonCVsOBUyXcq8sv5xw8XjZ+pCazBViowcuLirPElXyP6WVFEuVa1iEfglSOlhlALpGN4Lqog&#10;GvJe22IyGp0WDYTKB5AqRrq96pR8nv1rrSTeaR0VMltyig3zN+TvKn2L+YWYPQfh10b2YYh/iKIW&#10;xtGje1dXAgXbBPOHq9rIABE0HkmoC9DaSJVzoGzGozfZPKyFVzkXKk70+zLF/+dW3m7vAzNVyaec&#10;OVFTi5YiKmsFqwxDFRHYNFWp8XFG4AdPcGy/QEvdHu4jXabkWx3q9Ke0GOmp3rt9jVWLTNLldHI+&#10;PSFSSFJNJuenZ9l78WrsQ8SvCmqWhJIHamGurNjeRKRACDpA0lsOro21uY3Wsabkp9OTUTbYa8jC&#10;uoRVmRC9m5RQF3iWcGdVwlj3XWkqSI4/XWQqqqUNbCuIREJK5TCnnv0SOqE0BfEewx7/GtV7jLs8&#10;hpfB4d64Ng5Czv5N2NXPIWTd4amQB3knEdtV2zd6BdWO+hygm5fo5bWhbtyIiPci0IBQa2no8Y4+&#10;2gJVHXqJszWE33+7T3jiLWk5a2jgSh5/bURQnNlvjhh9Pj4+ThOaD8cnnyd0CIea1aHGbeolUDvG&#10;tF68zGLCox1EHaB+ot2wSK+SSjhJb5ccB3GJ3Rqg3SLVYpFBNJNe4I178DK5Tt1JXHtsn0TwPSGR&#10;mHwLw2iK2Rtedthk6WCxQdAmkzYVuKtqX3ia58zlfvekhXF4zqjXDTl/AQAA//8DAFBLAwQUAAYA&#10;CAAAACEAXTxgrt8AAAAJAQAADwAAAGRycy9kb3ducmV2LnhtbEyPPWvDMBCG90L+g7hAt0aKiktw&#10;LYdgCIXSDkmzdJMtxTaVTq6lJG5/fS9Ts93LPbwfxXryjp3tGPuACpYLAcxiE0yPrYLDx/ZhBSwm&#10;jUa7gFbBj42wLmd3hc5NuODOnvepZWSCMdcKupSGnPPYdNbruAiDRfodw+h1Ijm23Iz6QubecSnE&#10;E/e6R0ro9GCrzjZf+5NX8Fpt3/Wuln7166qXt+Nm+D58Zkrdz6fNM7Bkp/QPw7U+VYeSOtXhhCYy&#10;R1qIR0LpyGjTFcikBFYryJYSeFnw2wXlHwAAAP//AwBQSwECLQAUAAYACAAAACEAtoM4kv4AAADh&#10;AQAAEwAAAAAAAAAAAAAAAAAAAAAAW0NvbnRlbnRfVHlwZXNdLnhtbFBLAQItABQABgAIAAAAIQA4&#10;/SH/1gAAAJQBAAALAAAAAAAAAAAAAAAAAC8BAABfcmVscy8ucmVsc1BLAQItABQABgAIAAAAIQDu&#10;6s8lhAIAAGkFAAAOAAAAAAAAAAAAAAAAAC4CAABkcnMvZTJvRG9jLnhtbFBLAQItABQABgAIAAAA&#10;IQBdPGCu3wAAAAkBAAAPAAAAAAAAAAAAAAAAAN4EAABkcnMvZG93bnJldi54bWxQSwUGAAAAAAQA&#10;BADzAAAA6gUAAAAA&#10;" filled="f" stroked="f" strokeweight=".5pt">
                  <v:textbox style="mso-next-textbox:#Casella di testo 3">
                    <w:txbxContent>
                      <w:p w:rsidR="00297A6E" w:rsidRPr="00297A6E" w:rsidRDefault="00297A6E">
                        <w:pPr>
                          <w:rPr>
                            <w:sz w:val="14"/>
                            <w:lang w:val="en-US"/>
                          </w:rPr>
                        </w:pPr>
                        <w:r>
                          <w:rPr>
                            <w:sz w:val="14"/>
                            <w:lang w:val="en-US"/>
                          </w:rPr>
                          <w:t>R*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it-IT"/>
              </w:rPr>
              <w:pict>
                <v:shape id="Casella di testo 2" o:spid="_x0000_s1027" type="#_x0000_t202" style="position:absolute;margin-left:28.5pt;margin-top:31.65pt;width:24.15pt;height:18.0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p9XkgIAAJgFAAAOAAAAZHJzL2Uyb0RvYy54bWysVEtv2zAMvg/YfxB0X524TbYGdYosRYcB&#10;RVusHXpWZKkRJouaxCTOfv0o2Xms66XDLjYlfiTFj4+Ly7axbK1CNOAqPjwZcKachNq454p/f7z+&#10;8ImziMLVwoJTFd+qyC+n799dbPxElbAEW6vAyImLk42v+BLRT4oiyqVqRDwBrxwpNYRGIB3Dc1EH&#10;sSHvjS3KwWBcbCDUPoBUMdLtVafk0+xfayXxTuuokNmK09swf0P+LtK3mF6IyXMQfmlk/wzxD69o&#10;hHEUdO/qSqBgq2D+ctUYGSCCxhMJTQFaG6lyDpTNcPAim4el8CrnQuREv6cp/j+38nZ9H5ipK15y&#10;5kRDJZqLqKwVrDYMVURgZWJp4+OEwA+e4Nh+hpaqvbuPdJmSb3Vo0p/SYqQnvrd7jlWLTNLl6WA8&#10;GlMsSaqyPC9PR8lLcTD2IeIXBQ1LQsUDlTAzK9Y3ETvoDpJiRbCmvjbW5kNqGzW3ga0FFdxifiI5&#10;/wNlHdtUfHw6GmTHDpJ559m65EblxunDpcS7BLOEW6sSxrpvShNxOc9XYgspldvHz+iE0hTqLYY9&#10;/vCqtxh3eZBFjgwO98aNcRBy9nnSDpTVP3aU6Q5PtTnKO4nYLtrcMfv6L6DeUlsE6MYrenltqHg3&#10;IuK9CDRP1Am0I/COPtoCkQ+9xNkSwq/X7hOe2py0nG1oPisef65EUJzZr44G4Hx4dpYGOh/ORh9L&#10;OoRjzeJY41bNHKgjhrSNvMxiwqPdiTpA80SrZJaikko4SbErjjtxjt3WoFUk1WyWQTTCXuCNe/Ay&#10;uU4sp9Z8bJ9E8H3/IjX+LewmWUxetHGHTZYOZisEbXKPJ547Vnv+afzzlPSrKu2X43NGHRbq9DcA&#10;AAD//wMAUEsDBBQABgAIAAAAIQByZ3Up4AAAAAgBAAAPAAAAZHJzL2Rvd25yZXYueG1sTI9LT8Mw&#10;EITvlfgP1iJxqagDIX2EbCqEeEjcaICKmxsvSUS8jmI3Cf8e9wS3Wc1q5ptsO5lWDNS7xjLC1SIC&#10;QVxa3XCF8FY8Xq5BOK9Yq9YyIfyQg21+NstUqu3IrzTsfCVCCLtUIdTed6mUrqzJKLewHXHwvmxv&#10;lA9nX0ndqzGEm1ZeR9FSGtVwaKhVR/c1ld+7o0H4nFf7Fzc9vY9xEncPz0Ox+tAF4sX5dHcLwtPk&#10;/57hhB/QIQ9MB3tk7USLkKzCFI+wjGMQJz9KgjggbDY3IPNM/h+Q/wIAAP//AwBQSwECLQAUAAYA&#10;CAAAACEAtoM4kv4AAADhAQAAEwAAAAAAAAAAAAAAAAAAAAAAW0NvbnRlbnRfVHlwZXNdLnhtbFBL&#10;AQItABQABgAIAAAAIQA4/SH/1gAAAJQBAAALAAAAAAAAAAAAAAAAAC8BAABfcmVscy8ucmVsc1BL&#10;AQItABQABgAIAAAAIQAc3p9XkgIAAJgFAAAOAAAAAAAAAAAAAAAAAC4CAABkcnMvZTJvRG9jLnht&#10;bFBLAQItABQABgAIAAAAIQByZ3Up4AAAAAgBAAAPAAAAAAAAAAAAAAAAAOwEAABkcnMvZG93bnJl&#10;di54bWxQSwUGAAAAAAQABADzAAAA+QUAAAAA&#10;" fillcolor="white [3201]" stroked="f" strokeweight=".5pt">
                  <v:textbox style="mso-next-textbox:#Casella di testo 2">
                    <w:txbxContent>
                      <w:p w:rsidR="00297A6E" w:rsidRPr="00297A6E" w:rsidRDefault="00297A6E">
                        <w:pPr>
                          <w:rPr>
                            <w:sz w:val="14"/>
                            <w:lang w:val="en-US"/>
                          </w:rPr>
                        </w:pPr>
                        <w:proofErr w:type="spellStart"/>
                        <w:r w:rsidRPr="00297A6E">
                          <w:rPr>
                            <w:sz w:val="14"/>
                            <w:lang w:val="en-US"/>
                          </w:rPr>
                          <w:t>Vx</w:t>
                        </w:r>
                        <w:proofErr w:type="spellEnd"/>
                        <w:r>
                          <w:rPr>
                            <w:sz w:val="1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it-IT"/>
              </w:rPr>
              <w:pict>
                <v:shape id="Casella di testo 6" o:spid="_x0000_s1028" type="#_x0000_t202" style="position:absolute;margin-left:97.7pt;margin-top:96.05pt;width:1in;height:18.75pt;z-index:251665408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e0EggIAAG4FAAAOAAAAZHJzL2Uyb0RvYy54bWysVEtv2zAMvg/YfxB0X52kj3VBnSJL0WFA&#10;sRZrh54VWWqESaIgsbGzXz9KttOg26XDLjItfqTIj4+Ly85ZtlUxGfA1nx5NOFNeQmP8U81/PFx/&#10;OOcsofCNsOBVzXcq8cvF+3cXbZirGWzANioycuLTvA013yCGeVUluVFOpCMIypNSQ3QC6Tc+VU0U&#10;LXl3tppNJmdVC7EJEaRKiW6veiVfFP9aK4m3WieFzNacYsNyxnKu81ktLsT8KYqwMXIIQ/xDFE4Y&#10;T4/uXV0JFOw5mj9cOSMjJNB4JMFVoLWRquRA2Uwnr7K534igSi5ETgp7mtL/cyu/be8iM03Nzzjz&#10;wlGJViIpawVrDEOVENhZZqkNaU7g+0Bw7D5DR9Ue7xNd5uQ7HV3+UlqM9MT3bs+x6pBJuvw0PTmZ&#10;kEaSanZ8fnxavFQvxiEm/KLAsSzUPFIJC7Nie5OQAiHoCMlvebg21pYyWs9ayuP4dFIM9hqysD5j&#10;VWmIwU1OqA+8SLizKmOs/640EVLizxelFdXKRrYV1ERCSuVxDLqgM0pTEG8xHPAvUb3FuM+DLMrL&#10;4HFv7IyHWLJ/FXbzcwxZ93gi8iDvLGK37konzMa6rqHZUbkj9GOTgrw2VJQbkfBORJoTqiPNPt7S&#10;oS0Q+TBInG0g/vrbfcZT+5KWs5bmruaeFgNn9qunti7dQWNafk5OP87ohXioWR9q/LNbAdVkSjsm&#10;yCJmPNpR1BHcIy2IZX6TVMJLernmOIor7HcBLRiplssCosEMAm/8fZDZdeY4N9xD9yhiGLoSqZ2/&#10;wTifYv6qOXtstvSwfEbQpnRuZrnndGCfhro09LCA8tY4/C+olzW5+A0AAP//AwBQSwMEFAAGAAgA&#10;AAAhANpYSBHjAAAACwEAAA8AAABkcnMvZG93bnJldi54bWxMj8FOwzAQRO9I/IO1SFxQ6zSFiIQ4&#10;FSCBEAIqWoR6dOMljhrbke206d+zPcFtZ3c0+6ZcjKZje/ShdVbAbJoAQ1s71dpGwNf6aXILLERp&#10;leycRQFHDLCozs9KWSh3sJ+4X8WGUYgNhRSgY+wLzkOt0cgwdT1auv04b2Qk6RuuvDxQuOl4miQZ&#10;N7K19EHLHh811rvVYATs9OvVMnl+f/jOXo7+Yz24jX/bCHF5Md7fAYs4xj8znPAJHSpi2rrBqsA6&#10;0vnNNVlPQzoDRo75PKfNVkCa5hnwquT/O1S/AAAA//8DAFBLAQItABQABgAIAAAAIQC2gziS/gAA&#10;AOEBAAATAAAAAAAAAAAAAAAAAAAAAABbQ29udGVudF9UeXBlc10ueG1sUEsBAi0AFAAGAAgAAAAh&#10;ADj9If/WAAAAlAEAAAsAAAAAAAAAAAAAAAAALwEAAF9yZWxzLy5yZWxzUEsBAi0AFAAGAAgAAAAh&#10;AOWd7QSCAgAAbgUAAA4AAAAAAAAAAAAAAAAALgIAAGRycy9lMm9Eb2MueG1sUEsBAi0AFAAGAAgA&#10;AAAhANpYSBHjAAAACwEAAA8AAAAAAAAAAAAAAAAA3AQAAGRycy9kb3ducmV2LnhtbFBLBQYAAAAA&#10;BAAEAPMAAADsBQAAAAA=&#10;" filled="f" stroked="f" strokeweight=".5pt">
                  <v:textbox style="mso-next-textbox:#Casella di testo 6">
                    <w:txbxContent>
                      <w:p w:rsidR="00297A6E" w:rsidRPr="00297A6E" w:rsidRDefault="00297A6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V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it-IT"/>
              </w:rPr>
              <w:pict>
                <v:shape id="Casella di testo 5" o:spid="_x0000_s1029" type="#_x0000_t202" style="position:absolute;margin-left:59.1pt;margin-top:43.2pt;width:30.05pt;height:18.1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giphQIAAHAFAAAOAAAAZHJzL2Uyb0RvYy54bWysVEtv2zAMvg/YfxB0X51Hk6VBnSJL0WFA&#10;0RZrh54VWWqMyaImMbGzX19KtpOg26XDLjZFfqT4+KjLq6YybKd8KMHmfHg24ExZCUVpX3L+4+nm&#10;04yzgMIWwoBVOd+rwK8WHz9c1m6uRrABUyjPKIgN89rlfIPo5lkW5EZVIpyBU5aMGnwlkI7+JSu8&#10;qCl6ZbLRYDDNavCF8yBVCKS9bo18keJrrSTeax0UMpNzyg3T16fvOn6zxaWYv3jhNqXs0hD/kEUl&#10;SkuXHkJdCxRs68s/QlWl9BBA45mEKgOtS6lSDVTNcPCmmseNcCrVQs0J7tCm8P/Cyrvdg2dlkfMJ&#10;Z1ZUNKKVCMoYwYqSoQoIbBK7VLswJ/CjIzg2X6Chaff6QMpYfKN9Ff9UFiM79Xt/6LFqkElSjmfD&#10;8XTImSTTaHQxnY1jlOzo7HzArwoqFoWcexph6qzY3QZsoT0k3mXhpjQmjdFYVud8Op4MksPBQsGN&#10;jViVCNGFiQW1iScJ90ZFjLHflaaGpPyjIlFRrYxnO0EkElIqi6n0FJfQEaUpifc4dvhjVu9xbuvo&#10;bwaLB+eqtOBT9W/SLn72KesWTz0/qTuK2KybxIQ0kahZQ7GncXto1yY4eVPSUG5FwAfhaU9owrT7&#10;eE8fbYCaD53E2Qb877/pI57oS1bOatq7nIdfW+EVZ+abJWJfDM/P46Kmw/nk84gO/tSyPrXYbbUC&#10;mgoRirJLYsSj6UXtoXqmJ2IZbyWTsJLuzjn24grb14CeGKmWywSi1XQCb+2jkzF0HFKk3FPzLLzr&#10;eIlE6DvoN1TM39CzxUZPC8stgi4Td49d7fpPa53Y3z1B8d04PSfU8aFcvAIAAP//AwBQSwMEFAAG&#10;AAgAAAAhACkQR1DhAAAACgEAAA8AAABkcnMvZG93bnJldi54bWxMj8FOwzAMhu9IvENkJG4sXYAS&#10;dU2nqdKEhOCwsQs3t8naao1TmmwrPD3Zadz8y59+f86Xk+3ZyYy+c6RgPkuAGaqd7qhRsPtcP0hg&#10;PiBp7B0ZBT/Gw7K4vckx0+5MG3PahobFEvIZKmhDGDLOfd0ai37mBkNxt3ejxRDj2HA94jmW256L&#10;JEm5xY7ihRYHU7amPmyPVsFbuf7ATSWs/O3L1/f9avjefT0rdX83rRbAgpnCFYaLflSHIjpV7kja&#10;sz7muRQRVSDTJ2AX4EU+AqviIEQKvMj5/xeKPwAAAP//AwBQSwECLQAUAAYACAAAACEAtoM4kv4A&#10;AADhAQAAEwAAAAAAAAAAAAAAAAAAAAAAW0NvbnRlbnRfVHlwZXNdLnhtbFBLAQItABQABgAIAAAA&#10;IQA4/SH/1gAAAJQBAAALAAAAAAAAAAAAAAAAAC8BAABfcmVscy8ucmVsc1BLAQItABQABgAIAAAA&#10;IQDbdgiphQIAAHAFAAAOAAAAAAAAAAAAAAAAAC4CAABkcnMvZTJvRG9jLnhtbFBLAQItABQABgAI&#10;AAAAIQApEEdQ4QAAAAoBAAAPAAAAAAAAAAAAAAAAAN8EAABkcnMvZG93bnJldi54bWxQSwUGAAAA&#10;AAQABADzAAAA7QUAAAAA&#10;" filled="f" stroked="f" strokeweight=".5pt">
                  <v:textbox style="mso-next-textbox:#Casella di testo 5">
                    <w:txbxContent>
                      <w:p w:rsidR="00297A6E" w:rsidRPr="00297A6E" w:rsidRDefault="00297A6E">
                        <w:pPr>
                          <w:rPr>
                            <w:color w:val="FF0000"/>
                            <w:sz w:val="14"/>
                            <w:lang w:val="en-US"/>
                          </w:rPr>
                        </w:pPr>
                        <w:r w:rsidRPr="00297A6E">
                          <w:rPr>
                            <w:color w:val="FF0000"/>
                            <w:sz w:val="14"/>
                            <w:lang w:val="en-US"/>
                          </w:rPr>
                          <w:t>Ix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it-IT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ttore 2 4" o:spid="_x0000_s1048" type="#_x0000_t32" style="position:absolute;margin-left:63.5pt;margin-top:57.15pt;width:18.7pt;height:0;flip:y;z-index:25166233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2vr9gEAADsEAAAOAAAAZHJzL2Uyb0RvYy54bWysU02P0zAQvSPxHyzfadJ2Bauq6R66lAuC&#10;ChburjNOLPlL9tC0/56xkwYWxAFEDlYcz3vz3st4+3Cxhp0hJu1dw5eLmjNw0rfadQ3/8nR4dc9Z&#10;QuFaYbyDhl8h8YfdyxfbIWxg5XtvWoiMSFzaDKHhPWLYVFWSPViRFj6Ao0PloxVI29hVbRQDsVtT&#10;rer6dTX42IboJaREXx/HQ74r/EqBxI9KJUBmGk7asKyxrKe8Vrut2HRRhF7LSYb4BxVWaEdNZ6pH&#10;gYJ9i/o3Kqtl9MkrXEhvK6+UllA8kJtl/Yubz70IULxQOCnMMaX/Rys/nI+R6bbhd5w5YekX7b1z&#10;gOgjsBW7ywkNIW2ocO+OcdqlcIzZ7kVFy5TR4Sv9/BIAWWKXku91zhcuyCR9XK3f3NdrzuTtqBoZ&#10;MlOICd+Btyy/NDxhFLrrsYiRJGZkF+f3CUkDAW+ADDaODQ1f3y/ruohI3uj2oI3Jhyl2p72J7Cxo&#10;Bg6Hmp5siiielaHQ5q1rGV4DhYBRC9cZmCqNI0COYTRe3vBqYGz+CRRFSAZHkWV4YW4ppASHy5mJ&#10;qjNMkbwZOMnOU/8n4FSfoVAG+2/AM6J09g5nsNXOxzG0593xcpOsxvpbAqPvHMHJt9cyEiUamtCS&#10;6nSb8hX4eV/gP+787jsAAAD//wMAUEsDBBQABgAIAAAAIQD8S9yS4QAAAAsBAAAPAAAAZHJzL2Rv&#10;d25yZXYueG1sTI9BS8NAEIXvgv9hGcGLtJukodWYTRFBKFJB26J422bHJJqdjdltm/57pyDobd7M&#10;48338vlgW7HH3jeOFMTjCARS6UxDlYLN+mF0DcIHTUa3jlDBET3Mi/OzXGfGHegF96tQCQ4hn2kF&#10;dQhdJqUva7Taj12HxLcP11sdWPaVNL0+cLhtZRJFU2l1Q/yh1h3e11h+rXZWwc3z7OkxOi5eJ+/r&#10;t8VVjMvk83up1OXFcHcLIuAQ/sxwwmd0KJhp63ZkvGhZJzPuEniI0wmIk2OapiC2vxtZ5PJ/h+IH&#10;AAD//wMAUEsBAi0AFAAGAAgAAAAhALaDOJL+AAAA4QEAABMAAAAAAAAAAAAAAAAAAAAAAFtDb250&#10;ZW50X1R5cGVzXS54bWxQSwECLQAUAAYACAAAACEAOP0h/9YAAACUAQAACwAAAAAAAAAAAAAAAAAv&#10;AQAAX3JlbHMvLnJlbHNQSwECLQAUAAYACAAAACEAvpNr6/YBAAA7BAAADgAAAAAAAAAAAAAAAAAu&#10;AgAAZHJzL2Uyb0RvYy54bWxQSwECLQAUAAYACAAAACEA/EvckuEAAAALAQAADwAAAAAAAAAAAAAA&#10;AABQBAAAZHJzL2Rvd25yZXYueG1sUEsFBgAAAAAEAAQA8wAAAF4FAAAAAA==&#10;" strokecolor="red" strokeweight="3pt">
                  <v:stroke endarrow="block" joinstyle="miter"/>
                </v:shape>
              </w:pict>
            </w:r>
            <w:r w:rsidR="00297A6E" w:rsidRPr="00A524B1">
              <w:rPr>
                <w:noProof/>
                <w:lang w:eastAsia="it-IT"/>
              </w:rPr>
              <w:drawing>
                <wp:inline distT="0" distB="0" distL="0" distR="0">
                  <wp:extent cx="1833696" cy="1711842"/>
                  <wp:effectExtent l="0" t="0" r="0" b="0"/>
                  <wp:docPr id="1" name="Immagine 1" descr="C:\Users\Gabriele\Desktop\compito elettrotecnica\es1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Gabriele\Desktop\compito elettrotecnica\es1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16329" t="31999" b="2282"/>
                          <a:stretch/>
                        </pic:blipFill>
                        <pic:spPr bwMode="auto">
                          <a:xfrm>
                            <a:off x="0" y="0"/>
                            <a:ext cx="1833696" cy="17118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297A6E" w:rsidRPr="00A524B1" w:rsidRDefault="00297A6E"/>
          <w:p w:rsidR="00297A6E" w:rsidRPr="00CB62A1" w:rsidRDefault="00297A6E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Calcolare la </w:t>
            </w:r>
            <w:r w:rsidR="00A524B1" w:rsidRPr="00CB62A1">
              <w:rPr>
                <w:sz w:val="16"/>
              </w:rPr>
              <w:t xml:space="preserve">corrente Ix e </w:t>
            </w:r>
            <w:r w:rsidR="00C36F25">
              <w:rPr>
                <w:sz w:val="16"/>
              </w:rPr>
              <w:t xml:space="preserve">la </w:t>
            </w:r>
            <w:r w:rsidRPr="00CB62A1">
              <w:rPr>
                <w:sz w:val="16"/>
              </w:rPr>
              <w:t>potenza dissipata dalla resistenza R*.</w:t>
            </w:r>
          </w:p>
          <w:p w:rsidR="00297A6E" w:rsidRPr="00CB62A1" w:rsidRDefault="00297A6E">
            <w:pPr>
              <w:rPr>
                <w:sz w:val="16"/>
              </w:rPr>
            </w:pPr>
          </w:p>
          <w:p w:rsidR="00297A6E" w:rsidRPr="00CB62A1" w:rsidRDefault="00297A6E">
            <w:pPr>
              <w:rPr>
                <w:sz w:val="16"/>
              </w:rPr>
            </w:pPr>
            <w:r w:rsidRPr="00CB62A1">
              <w:rPr>
                <w:sz w:val="16"/>
              </w:rPr>
              <w:t>Tutte le resistenze hanno valore di 2Ω.</w:t>
            </w:r>
          </w:p>
          <w:p w:rsidR="00297A6E" w:rsidRPr="00CB62A1" w:rsidRDefault="00297A6E" w:rsidP="00297A6E">
            <w:pPr>
              <w:rPr>
                <w:sz w:val="16"/>
              </w:rPr>
            </w:pPr>
          </w:p>
          <w:p w:rsidR="00297A6E" w:rsidRPr="00CB62A1" w:rsidRDefault="00297A6E" w:rsidP="00297A6E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Il generatore controllato </w:t>
            </w:r>
            <w:r w:rsidR="00821C72">
              <w:rPr>
                <w:sz w:val="16"/>
              </w:rPr>
              <w:t>h</w:t>
            </w:r>
            <w:r w:rsidRPr="00CB62A1">
              <w:rPr>
                <w:sz w:val="16"/>
              </w:rPr>
              <w:t>a equazione: Vx = 2 Ix.</w:t>
            </w:r>
          </w:p>
          <w:p w:rsidR="00297A6E" w:rsidRPr="00CB62A1" w:rsidRDefault="00297A6E" w:rsidP="00297A6E">
            <w:pPr>
              <w:rPr>
                <w:sz w:val="16"/>
              </w:rPr>
            </w:pPr>
          </w:p>
          <w:p w:rsidR="00297A6E" w:rsidRPr="00CB62A1" w:rsidRDefault="00A524B1" w:rsidP="00297A6E">
            <w:pPr>
              <w:rPr>
                <w:sz w:val="16"/>
              </w:rPr>
            </w:pPr>
            <w:r w:rsidRPr="00CB62A1">
              <w:rPr>
                <w:sz w:val="16"/>
              </w:rPr>
              <w:t>Ix = ________ A</w:t>
            </w:r>
          </w:p>
          <w:p w:rsidR="00297A6E" w:rsidRPr="00A524B1" w:rsidRDefault="00A524B1" w:rsidP="00A524B1">
            <w:r w:rsidRPr="00CB62A1">
              <w:rPr>
                <w:sz w:val="16"/>
              </w:rPr>
              <w:t>P = ________ W</w:t>
            </w:r>
          </w:p>
        </w:tc>
      </w:tr>
      <w:tr w:rsidR="00CB62A1" w:rsidRPr="00A524B1" w:rsidTr="00297A6E">
        <w:tc>
          <w:tcPr>
            <w:tcW w:w="4508" w:type="dxa"/>
          </w:tcPr>
          <w:p w:rsidR="00A524B1" w:rsidRPr="00A524B1" w:rsidRDefault="00C96304">
            <w:pPr>
              <w:rPr>
                <w:noProof/>
                <w:lang w:eastAsia="it-IT"/>
              </w:rPr>
            </w:pPr>
            <w:r>
              <w:rPr>
                <w:noProof/>
                <w:lang w:eastAsia="it-IT"/>
              </w:rPr>
              <w:pict>
                <v:shape id="Casella di testo 11" o:spid="_x0000_s1030" type="#_x0000_t202" style="position:absolute;margin-left:150.55pt;margin-top:32.65pt;width:1in;height:18.75pt;z-index:251669504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O9NggIAAHAFAAAOAAAAZHJzL2Uyb0RvYy54bWysVE1PGzEQvVfqf7B8L5uEQGnEBqVBVJUQ&#10;IKDi7HhtsqrXY9km2fTX99m7GyLaC1Uv3lnPm/F8vJnzi7YxbKN8qMmWfHw04kxZSVVtn0v+4/Hq&#10;0xlnIQpbCUNWlXynAr+Yf/xwvnUzNaE1mUp5Bic2zLau5OsY3awoglyrRoQjcspCqck3IuLXPxeV&#10;F1t4b0wxGY1Oiy35ynmSKgTcXnZKPs/+tVYy3modVGSm5Igt5tPnc5XOYn4uZs9euHUt+zDEP0TR&#10;iNri0b2rSxEFe/H1H66aWnoKpOORpKYgrWupcg7IZjx6k83DWjiVc0FxgtuXKfw/t/Jmc+dZXaF3&#10;Y86saNCjpQjKGMGqmkUVIjGoUKetCzPAHxwMYvuVWtgM9wGXKf1W+yZ9kRiDHhXf7aus2sgkLr+M&#10;p9MRNBKqyfHZ8Un2UrwaOx/iN0UNS0LJPZqYays21yEiEEAHSHrL0lVtTG6ksWxb8tPjk1E22Gtg&#10;YWzCqkyJ3k1KqAs8S3FnVMIYe680SpLjTxeZjGppPNsI0EhIqWwcgs7ohNII4j2GPf41qvcYd3nA&#10;Ir9MNu6Nm9qSz9m/Cbv6OYSsOzwKeZB3EmO7ajMXpkNfV1Tt0G5P3eAEJ69qNOVahHgnPCYFfcT0&#10;x1sc2hCKT73E2Zr8r7/dJzwIDC1nW0xeyS1WA2fmuwWxMzswqPlnevJ5ghf8oWZ1qLEvzZLQE3AX&#10;sWUx4aMZRO2pecKKWKQ3oRJW4uWSx0Fcxm4bYMVItVhkEEbTiXhtH5xMrlONE+Ee2yfhXc/KCDrf&#10;0DChYvaGnB02WVpavETSdWZuqnJX0776GOtM6H4Fpb1x+J9Rr4ty/hsAAP//AwBQSwMEFAAGAAgA&#10;AAAhAIWKcGniAAAACgEAAA8AAABkcnMvZG93bnJldi54bWxMj8tOwzAQRfdI/IM1SGwQtdNHVIU4&#10;FSCBEOIhWoS6dOMhjhrbke206d8zrGA5M0d3zi1Xo+3YAUNsvZOQTQQwdLXXrWskfG4erpfAYlJO&#10;q847lHDCCKvq/KxUhfZH94GHdWoYhbhYKAkmpb7gPNYGrYoT36Oj27cPViUaQ8N1UEcKtx2fCpFz&#10;q1pHH4zq8d5gvV8PVsLePF+9i8fXu6/86RTeNoPfhpetlJcX4+0NsIRj+oPhV5/UoSKnnR+cjqyT&#10;MBNZRqiEfDEDRsB8vqDFjkgxXQKvSv6/QvUDAAD//wMAUEsBAi0AFAAGAAgAAAAhALaDOJL+AAAA&#10;4QEAABMAAAAAAAAAAAAAAAAAAAAAAFtDb250ZW50X1R5cGVzXS54bWxQSwECLQAUAAYACAAAACEA&#10;OP0h/9YAAACUAQAACwAAAAAAAAAAAAAAAAAvAQAAX3JlbHMvLnJlbHNQSwECLQAUAAYACAAAACEA&#10;92DvTYICAABwBQAADgAAAAAAAAAAAAAAAAAuAgAAZHJzL2Uyb0RvYy54bWxQSwECLQAUAAYACAAA&#10;ACEAhYpwaeIAAAAKAQAADwAAAAAAAAAAAAAAAADcBAAAZHJzL2Rvd25yZXYueG1sUEsFBgAAAAAE&#10;AAQA8wAAAOsFAAAAAA==&#10;" filled="f" stroked="f" strokeweight=".5pt">
                  <v:textbox style="mso-next-textbox:#Casella di testo 11">
                    <w:txbxContent>
                      <w:p w:rsidR="00A524B1" w:rsidRPr="00297A6E" w:rsidRDefault="00A524B1" w:rsidP="00A524B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A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it-IT"/>
              </w:rPr>
              <w:pict>
                <v:shape id="Casella di testo 9" o:spid="_x0000_s1031" type="#_x0000_t202" style="position:absolute;margin-left:88.65pt;margin-top:31.5pt;width:1in;height:18.75pt;z-index:251667456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j8TgwIAAG4FAAAOAAAAZHJzL2Uyb0RvYy54bWysVE1v2zAMvQ/YfxB0X52kTdcGdYosRYcB&#10;RVssHXpWZKkRJouCxMbOfv0o2U6DbJcOu8i0+EiRjx9X121t2VaFaMCVfHwy4kw5CZVxLyX/8XT7&#10;6YKziMJVwoJTJd+pyK/nHz9cNX6mJrABW6nAyImLs8aXfIPoZ0UR5UbVIp6AV46UGkItkH7DS1EF&#10;0ZD32haT0ei8aCBUPoBUMdLtTafk8+xfayXxQeuokNmSU2yYz5DPdTqL+ZWYvQThN0b2YYh/iKIW&#10;xtGje1c3AgV7DeYPV7WRASJoPJFQF6C1kSrnQNmMR0fZrDbCq5wLkRP9nqb4/9zK++1jYKYq+SVn&#10;TtRUoqWIylrBKsNQRQR2mVhqfJwReOUJju0XaKnaw32ky5R8q0OdvpQWIz3xvdtzrFpkki4vx2dn&#10;I9JIUk1OL06n2UvxZuxDxK8KapaEkgcqYWZWbO8iUiAEHSDpLQe3xtpcRutYU/Lz0+koG+w1ZGFd&#10;wqrcEL2blFAXeJZwZ1XCWPddaSIkx58uciuqpQ1sK6iJhJTK4RB0RieUpiDeY9jj36J6j3GXB1nk&#10;l8Hh3rg2DkLO/ijs6ucQsu7wRORB3knEdt3mTpgOdV1DtaNyB+jGJnp5a6godyLiowg0J1RHmn18&#10;oENbIPKhlzjbQPj1t/uEp/YlLWcNzV3JHS0Gzuw3R22du4PGNP+cTT9P6IVwqFkfatxrvQSqyZh2&#10;jJdZTHi0g6gD1M+0IBbpTVIJJ+nlkuMgLrHbBbRgpFosMogG0wu8cysvk+vEcWq4p/ZZBN93JVI7&#10;38Mwn2J21JwdNlk6WLwiaJM7N7HccdqzT0OdG7pfQGlrHP5n1NuanP8GAAD//wMAUEsDBBQABgAI&#10;AAAAIQBE/TBZ4QAAAAoBAAAPAAAAZHJzL2Rvd25yZXYueG1sTI9fS8MwFMXfBb9DuIIv4pKt2I3a&#10;dKigiPiHbSJ7zJrYlDU3JUm37tt7fdLHc8/h3N8pl6Pr2MGE2HqUMJ0IYAZrr1tsJHxuHq8XwGJS&#10;qFXn0Ug4mQjL6vysVIX2R1yZwzo1jEowFkqCTakvOI+1NU7Fie8Nkvftg1OJZGi4DupI5a7jMyFy&#10;7lSL9MGq3jxYU+/Xg5Owty9XH+Lp7f4rfz6F983gt+F1K+XlxXh3CyyZMf2F4Ref0KEipp0fUEfW&#10;kZ7PM4pKyDPaRIFsNqXDjhwhboBXJf8/ofoBAAD//wMAUEsBAi0AFAAGAAgAAAAhALaDOJL+AAAA&#10;4QEAABMAAAAAAAAAAAAAAAAAAAAAAFtDb250ZW50X1R5cGVzXS54bWxQSwECLQAUAAYACAAAACEA&#10;OP0h/9YAAACUAQAACwAAAAAAAAAAAAAAAAAvAQAAX3JlbHMvLnJlbHNQSwECLQAUAAYACAAAACEA&#10;bK4/E4MCAABuBQAADgAAAAAAAAAAAAAAAAAuAgAAZHJzL2Uyb0RvYy54bWxQSwECLQAUAAYACAAA&#10;ACEARP0wWeEAAAAKAQAADwAAAAAAAAAAAAAAAADdBAAAZHJzL2Rvd25yZXYueG1sUEsFBgAAAAAE&#10;AAQA8wAAAOsFAAAAAA==&#10;" filled="f" stroked="f" strokeweight=".5pt">
                  <v:textbox style="mso-next-textbox:#Casella di testo 9">
                    <w:txbxContent>
                      <w:p w:rsidR="00A524B1" w:rsidRPr="00297A6E" w:rsidRDefault="00A524B1" w:rsidP="00A524B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V</w:t>
                        </w:r>
                      </w:p>
                    </w:txbxContent>
                  </v:textbox>
                </v:shape>
              </w:pict>
            </w:r>
            <w:r w:rsidR="00A524B1" w:rsidRPr="00A524B1">
              <w:rPr>
                <w:noProof/>
                <w:lang w:eastAsia="it-IT"/>
              </w:rPr>
              <w:drawing>
                <wp:inline distT="0" distB="0" distL="0" distR="0">
                  <wp:extent cx="2075632" cy="860641"/>
                  <wp:effectExtent l="0" t="0" r="0" b="0"/>
                  <wp:docPr id="7" name="Immagine 7" descr="C:\Users\Gabriele\Desktop\compito elettrotecnica\es2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Gabriele\Desktop\compito elettrotecnica\es2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9361" cy="907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A524B1" w:rsidRPr="00CB62A1" w:rsidRDefault="00A524B1" w:rsidP="00A524B1">
            <w:pPr>
              <w:rPr>
                <w:sz w:val="16"/>
              </w:rPr>
            </w:pPr>
            <w:r w:rsidRPr="00CB62A1">
              <w:rPr>
                <w:sz w:val="16"/>
              </w:rPr>
              <w:t>Determinare l’equivalente Thevenin tra A e B. Tutte le resistenze sono da 1</w:t>
            </w:r>
            <w:r w:rsidR="00821C72">
              <w:rPr>
                <w:sz w:val="16"/>
              </w:rPr>
              <w:t>Ω</w:t>
            </w:r>
            <w:r w:rsidRPr="00CB62A1">
              <w:rPr>
                <w:sz w:val="16"/>
              </w:rPr>
              <w:t>.</w:t>
            </w:r>
          </w:p>
          <w:p w:rsidR="00A524B1" w:rsidRPr="00CB62A1" w:rsidRDefault="00A524B1" w:rsidP="00A524B1">
            <w:pPr>
              <w:rPr>
                <w:sz w:val="16"/>
              </w:rPr>
            </w:pPr>
          </w:p>
          <w:p w:rsidR="00A524B1" w:rsidRPr="00CB62A1" w:rsidRDefault="00A524B1" w:rsidP="00A524B1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Eth = ________ V </w:t>
            </w:r>
          </w:p>
          <w:p w:rsidR="00A524B1" w:rsidRPr="00A524B1" w:rsidRDefault="00A524B1" w:rsidP="00A524B1">
            <w:r w:rsidRPr="00CB62A1">
              <w:rPr>
                <w:sz w:val="16"/>
              </w:rPr>
              <w:t xml:space="preserve">Rth = ________ Ω </w:t>
            </w:r>
          </w:p>
        </w:tc>
      </w:tr>
      <w:tr w:rsidR="00A524B1" w:rsidRPr="001336DC" w:rsidTr="00297A6E">
        <w:tc>
          <w:tcPr>
            <w:tcW w:w="4508" w:type="dxa"/>
          </w:tcPr>
          <w:p w:rsidR="00A524B1" w:rsidRPr="00A524B1" w:rsidRDefault="00C96304">
            <w:pPr>
              <w:rPr>
                <w:noProof/>
                <w:lang w:eastAsia="it-IT"/>
              </w:rPr>
            </w:pPr>
            <w:r>
              <w:rPr>
                <w:noProof/>
                <w:lang w:eastAsia="it-IT"/>
              </w:rPr>
              <w:pict>
                <v:shape id="Casella di testo 17" o:spid="_x0000_s1032" type="#_x0000_t202" style="position:absolute;margin-left:66.6pt;margin-top:30.65pt;width:1in;height:20.2pt;z-index:251676672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G1mgwIAAHAFAAAOAAAAZHJzL2Uyb0RvYy54bWysVE1v2zAMvQ/YfxB0X52kbdoFcYosRYcB&#10;RVusHXpWZKkxJomCxMbOfv0o2U6CbpcOu8i0+Ejx45Hzq9YatlUh1uBKPj4ZcaachKp2LyX/8XTz&#10;6ZKziMJVwoBTJd+pyK8WHz/MGz9TE9iAqVRg5MTFWeNLvkH0s6KIcqOsiCfglSOlhmAF0m94Kaog&#10;GvJuTTEZjaZFA6HyAaSKkW6vOyVfZP9aK4n3WkeFzJScYsN8hnyu01ks5mL2EoTf1LIPQ/xDFFbU&#10;jh7du7oWKNhrqP9wZWsZIILGEwm2AK1rqXIOlM149Cabx43wKudCxYl+X6b4/9zKu+1DYHVFvbvg&#10;zAlLPVqJqIwRrKoZqojASEV1anycEfzRkwG2X6Alm+E+0mVKv9XBpi8lxkhPFd/tq6xaZJIuP4/P&#10;zkakkaSanE8np6fJS3Ew9iHiVwWWJaHkgZqYayu2txE76ABJbzm4qY3JjTSONSWfnp6PssFeQ86N&#10;S1iVKdG7SQl1gWcJd0YljHHflaaS5PjTRSajWpnAtoJoJKRUDnPq2S+hE0pTEO8x7PGHqN5j3OUx&#10;vAwO98a2dhBy9m/Crn4OIesOTzU/yjuJ2K7bzIXp0Nc1VDtqd4BucKKXNzU15VZEfBCBJoX6SNOP&#10;93RoA1R86CXONhB+/e0+4YnApOWsockruaPVwJn55ojYmR00qPnn7PxiQi+EY836WONe7QqoJ2Pa&#10;Ml5mMeHRDKIOYJ9pRSzTm6QSTtLLJcdBXGG3DWjFSLVcZhCNphd46x69TK5TixLhntpnEXzPSiQ6&#10;38EwoWL2hpwdNlk6WL4i6DozN1W5q2lffRrrzP1+BaW9cfyfUYdFufgNAAD//wMAUEsDBBQABgAI&#10;AAAAIQD/w2Z44QAAAAoBAAAPAAAAZHJzL2Rvd25yZXYueG1sTI9RS8MwFIXfBf9DuIIv4pK20Ept&#10;OlRQRJziJrLHrIltWXNTknTr/r3XJ30893yce061nO3ADsaH3qGEZCGAGWyc7rGV8Ll5vL4BFqJC&#10;rQaHRsLJBFjW52eVKrU74oc5rGPLKARDqSR0MY4l56HpjFVh4UaD5H07b1Uk6VuuvTpSuB14KkTO&#10;reqRPnRqNA+dafbryUrYdy9X7+Jpdf+VP5/822ZyW/+6lfLyYr67BRbNHP9g+K1P1aGmTjs3oQ5s&#10;IJ1lKaES8iQDRkBaFHTYkSOSAnhd8f8T6h8AAAD//wMAUEsBAi0AFAAGAAgAAAAhALaDOJL+AAAA&#10;4QEAABMAAAAAAAAAAAAAAAAAAAAAAFtDb250ZW50X1R5cGVzXS54bWxQSwECLQAUAAYACAAAACEA&#10;OP0h/9YAAACUAQAACwAAAAAAAAAAAAAAAAAvAQAAX3JlbHMvLnJlbHNQSwECLQAUAAYACAAAACEA&#10;G2BtZoMCAABwBQAADgAAAAAAAAAAAAAAAAAuAgAAZHJzL2Uyb0RvYy54bWxQSwECLQAUAAYACAAA&#10;ACEA/8NmeOEAAAAKAQAADwAAAAAAAAAAAAAAAADdBAAAZHJzL2Rvd25yZXYueG1sUEsFBgAAAAAE&#10;AAQA8wAAAOsFAAAAAA==&#10;" filled="f" stroked="f" strokeweight=".5pt">
                  <v:textbox style="mso-next-textbox:#Casella di testo 17">
                    <w:txbxContent>
                      <w:p w:rsidR="00CB62A1" w:rsidRPr="00CB62A1" w:rsidRDefault="00CB62A1">
                        <w:pPr>
                          <w:rPr>
                            <w:sz w:val="14"/>
                            <w:lang w:val="en-US"/>
                          </w:rPr>
                        </w:pPr>
                        <w:proofErr w:type="spellStart"/>
                        <w:r>
                          <w:rPr>
                            <w:sz w:val="14"/>
                            <w:lang w:val="en-US"/>
                          </w:rPr>
                          <w:t>Vc</w:t>
                        </w:r>
                        <w:proofErr w:type="spellEnd"/>
                      </w:p>
                    </w:txbxContent>
                  </v:textbox>
                </v:shape>
              </w:pict>
            </w:r>
            <w:r>
              <w:rPr>
                <w:noProof/>
                <w:lang w:eastAsia="it-IT"/>
              </w:rPr>
              <w:pict>
                <v:shape id="Connettore 2 14" o:spid="_x0000_s1047" type="#_x0000_t32" style="position:absolute;margin-left:82.3pt;margin-top:25.5pt;width:0;height:29.65pt;flip:y;z-index:2516715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pNp/gEAAGsEAAAOAAAAZHJzL2Uyb0RvYy54bWysVE1vEzEQvSPxHyzfySYpKtUqmx5SygVB&#10;BIW7a4+zlvylsckm/56xN9nwUVUq4mLZs/PezHse7+r24CzbAyYTfMcXszln4GVQxu86/u3h/s0N&#10;ZykLr4QNHjp+hMRv169frYbYwjL0wSpARiQ+tUPseJ9zbJsmyR6cSLMQwdNHHdCJTEfcNQrFQOzO&#10;Nsv5/LoZAqqIQUJKFL0bP/J15dcaZP6sdYLMbMept1xXrOtjWZv1SrQ7FLE38tSG+IcunDCeik5U&#10;dyIL9gPNX1TOSAwp6DyTwTVBayOhaiA1i/kfar72IkLVQuakONmU/h+t/LTfIjOK7u4tZ144uqNN&#10;8B5yDghsyShMHg0xtZS68Vs8nVLcYhF80OiYtiZ+J4pqAYlih+rwcXIYDpnJMSgpevXu+mZxVYib&#10;kaEwRUz5AwTHyqbjKaMwuz7XbiR1M7KL/ceUR+AZUMDWlzUFa9S9sbYeygzBxiLbC7r9fFicCv6W&#10;1YNQ771i+RhJuqch5WzouAPFmQWa6bKjeqLNwthLpkAMw9OppKm00xTTRpvqLh8tjK1+AU2Wkx2j&#10;pDrsl0aFlODzuVnrKbvANMmagPPq9LPAU36BQn0ILwFPiFo5+DyBnfEBn6p+8VeP+WcHRt3Fgseg&#10;jnWAqjU00fX+T6+vPJlfzxV++UesfwIAAP//AwBQSwMEFAAGAAgAAAAhALHGkvXfAAAACgEAAA8A&#10;AABkcnMvZG93bnJldi54bWxMj0FPg0AQhe8m/ofNmHizC1qJQZamqdHoxYZqNN4WdgooO0vYheK/&#10;d+pFb/NmXt58L1vNthMTDr51pCBeRCCQKmdaqhW8vtxf3IDwQZPRnSNU8I0eVvnpSaZT4w5U4LQL&#10;teAQ8qlW0ITQp1L6qkGr/cL1SHzbu8HqwHKopRn0gcNtJy+jKJFWt8QfGt3jpsHqazdaBeu7sXn8&#10;LN4+lvtt+fQwFc/v7WZU6vxsXt+CCDiHPzMc8RkdcmYq3UjGi451skzYquA65k5Hw++i5CGOrkDm&#10;mfxfIf8BAAD//wMAUEsBAi0AFAAGAAgAAAAhALaDOJL+AAAA4QEAABMAAAAAAAAAAAAAAAAAAAAA&#10;AFtDb250ZW50X1R5cGVzXS54bWxQSwECLQAUAAYACAAAACEAOP0h/9YAAACUAQAACwAAAAAAAAAA&#10;AAAAAAAvAQAAX3JlbHMvLnJlbHNQSwECLQAUAAYACAAAACEAefqTaf4BAABrBAAADgAAAAAAAAAA&#10;AAAAAAAuAgAAZHJzL2Uyb0RvYy54bWxQSwECLQAUAAYACAAAACEAscaS9d8AAAAKAQAADwAAAAAA&#10;AAAAAAAAAABYBAAAZHJzL2Rvd25yZXYueG1sUEsFBgAAAAAEAAQA8wAAAGQFAAAAAA==&#10;" strokecolor="black [3213]" strokeweight=".5pt">
                  <v:stroke endarrow="open" joinstyle="miter"/>
                </v:shape>
              </w:pict>
            </w:r>
            <w:r>
              <w:rPr>
                <w:noProof/>
                <w:lang w:eastAsia="it-IT"/>
              </w:rPr>
              <w:pict>
                <v:shape id="Casella di testo 13" o:spid="_x0000_s1034" type="#_x0000_t202" style="position:absolute;margin-left:16.1pt;margin-top:46.05pt;width:1in;height:18.6pt;z-index:251670528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uIOgwIAAHAFAAAOAAAAZHJzL2Uyb0RvYy54bWysVEtv2zAMvg/YfxB0X51Hm3VBnSJL0WFA&#10;0RZth54VWWqEyaIgsbGzXz9KtpOg26XDLjItfqT4+MiLy7a2bKtCNOBKPj4ZcaachMq4l5L/eLr+&#10;dM5ZROEqYcGpku9U5JeLjx8uGj9XE9iArVRg5MTFeeNLvkH086KIcqNqEU/AK0dKDaEWSL/hpaiC&#10;aMh7bYvJaDQrGgiVDyBVjHR71Sn5IvvXWkm80zoqZLbkFBvmM+Rznc5icSHmL0H4jZF9GOIfoqiF&#10;cfTo3tWVQMFeg/nDVW1kgAgaTyTUBWhtpMo5UDbj0ZtsHjfCq5wLFSf6fZni/3Mrb7f3gZmKejfl&#10;zImaerQSUVkrWGUYqojASEV1anycE/zRkwG2X6Elm+E+0mVKv9WhTl9KjJGeKr7bV1m1yCRdfhmf&#10;no5II0k1mc7G01nyUhyMfYj4TUHNklDyQE3MtRXbm4gddICktxxcG2tzI61jTcln07NRNthryLl1&#10;CasyJXo3KaEu8CzhzqqEse5BaSpJjj9dZDKqlQ1sK4hGQkrlMKee/RI6oTQF8R7DHn+I6j3GXR7D&#10;y+Bwb1wbByFn/ybs6ucQsu7wVPOjvJOI7brNXDgf+rqGakftDtANTvTy2lBTbkTEexFoUqiPNP14&#10;R4e2QMWHXuJsA+HX3+4TnghMWs4amrySO1oNnNnvjoid2UGDmn9Ozz5P6IVwrFkfa9xrvQLqyZi2&#10;jJdZTHi0g6gD1M+0IpbpTVIJJ+nlkuMgrrDbBrRipFouM4hG0wu8cY9eJtepRYlwT+2zCL5nJRKd&#10;b2GYUDF/Q84OmywdLF8RtMnMTVXuatpXn8Y6c79fQWlvHP9n1GFRLn4DAAD//wMAUEsDBBQABgAI&#10;AAAAIQBiQXAd4QAAAAkBAAAPAAAAZHJzL2Rvd25yZXYueG1sTI9BSwMxEIXvgv8hjOBFbLYprHbd&#10;bFFBEamKrUiP6WbcLN0kS5Jtt//e6UlvM/Meb75XLkbbsT2G2HonYTrJgKGrvW5dI+Fr/XR9Cywm&#10;5bTqvEMJR4ywqM7PSlVof3CfuF+lhlGIi4WSYFLqC85jbdCqOPE9OtJ+fLAq0RoaroM6ULjtuMiy&#10;nFvVOvpgVI+PBuvdarASdub16iN7fnv4zl+O4X09+E1YbqS8vBjv74AlHNOfGU74hA4VMW394HRk&#10;nYSZEOSUMBdTYCf9JqfDlgYxnwGvSv6/QfULAAD//wMAUEsBAi0AFAAGAAgAAAAhALaDOJL+AAAA&#10;4QEAABMAAAAAAAAAAAAAAAAAAAAAAFtDb250ZW50X1R5cGVzXS54bWxQSwECLQAUAAYACAAAACEA&#10;OP0h/9YAAACUAQAACwAAAAAAAAAAAAAAAAAvAQAAX3JlbHMvLnJlbHNQSwECLQAUAAYACAAAACEA&#10;KfLiDoMCAABwBQAADgAAAAAAAAAAAAAAAAAuAgAAZHJzL2Uyb0RvYy54bWxQSwECLQAUAAYACAAA&#10;ACEAYkFwHeEAAAAJAQAADwAAAAAAAAAAAAAAAADdBAAAZHJzL2Rvd25yZXYueG1sUEsFBgAAAAAE&#10;AAQA8wAAAOsFAAAAAA==&#10;" filled="f" stroked="f" strokeweight=".5pt">
                  <v:textbox style="mso-next-textbox:#Casella di testo 13">
                    <w:txbxContent>
                      <w:p w:rsidR="00CB62A1" w:rsidRPr="00CB62A1" w:rsidRDefault="001B59CC">
                        <w:pPr>
                          <w:rPr>
                            <w:sz w:val="16"/>
                            <w:lang w:val="en-US"/>
                          </w:rPr>
                        </w:pPr>
                        <w:r>
                          <w:rPr>
                            <w:sz w:val="16"/>
                            <w:lang w:val="en-US"/>
                          </w:rPr>
                          <w:t>v(t) = sin(</w:t>
                        </w:r>
                        <w:proofErr w:type="spellStart"/>
                        <w:r>
                          <w:rPr>
                            <w:sz w:val="16"/>
                            <w:lang w:val="en-US"/>
                          </w:rPr>
                          <w:t>ωt</w:t>
                        </w:r>
                        <w:proofErr w:type="spellEnd"/>
                        <w:r>
                          <w:rPr>
                            <w:sz w:val="16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="00C02965" w:rsidRPr="00C02965">
              <w:rPr>
                <w:noProof/>
                <w:lang w:eastAsia="it-IT"/>
              </w:rPr>
              <w:drawing>
                <wp:inline distT="0" distB="0" distL="0" distR="0">
                  <wp:extent cx="2046315" cy="1037816"/>
                  <wp:effectExtent l="0" t="0" r="0" b="0"/>
                  <wp:docPr id="12" name="Immagine 12" descr="C:\Users\Gabriele\Desktop\compito elettrotecnica\es3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Gabriele\Desktop\compito elettrotecnica\es3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1947" cy="1071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CB62A1" w:rsidRDefault="00CB62A1" w:rsidP="00A524B1">
            <w:pPr>
              <w:rPr>
                <w:sz w:val="18"/>
              </w:rPr>
            </w:pPr>
          </w:p>
          <w:p w:rsidR="001336DC" w:rsidRDefault="00CB62A1" w:rsidP="00A524B1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Calcolare il fasore </w:t>
            </w:r>
            <w:r>
              <w:rPr>
                <w:sz w:val="16"/>
              </w:rPr>
              <w:t>del</w:t>
            </w:r>
            <w:r w:rsidRPr="00CB62A1">
              <w:rPr>
                <w:sz w:val="16"/>
              </w:rPr>
              <w:t>la tensione ai capi del condensatore.</w:t>
            </w:r>
          </w:p>
          <w:p w:rsidR="001336DC" w:rsidRDefault="001336DC" w:rsidP="00A524B1">
            <w:pPr>
              <w:rPr>
                <w:sz w:val="16"/>
              </w:rPr>
            </w:pPr>
            <w:r>
              <w:rPr>
                <w:sz w:val="16"/>
              </w:rPr>
              <w:t>Calcolare la potenza attiva erogata dal generatore.</w:t>
            </w:r>
            <w:r w:rsidR="00CB62A1" w:rsidRPr="00CB62A1">
              <w:rPr>
                <w:sz w:val="16"/>
              </w:rPr>
              <w:t xml:space="preserve"> </w:t>
            </w:r>
          </w:p>
          <w:p w:rsidR="00A524B1" w:rsidRPr="00CB62A1" w:rsidRDefault="00CB62A1" w:rsidP="00A524B1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Tutte le resistenze sono da 1 Ω. </w:t>
            </w:r>
          </w:p>
          <w:p w:rsidR="00CB62A1" w:rsidRPr="001336DC" w:rsidRDefault="00CB62A1" w:rsidP="00A524B1">
            <w:pPr>
              <w:rPr>
                <w:b/>
                <w:sz w:val="16"/>
              </w:rPr>
            </w:pPr>
            <w:r w:rsidRPr="001336DC">
              <w:rPr>
                <w:b/>
                <w:sz w:val="16"/>
              </w:rPr>
              <w:t xml:space="preserve">C = 1F; L = 1H; </w:t>
            </w:r>
            <w:r w:rsidRPr="00CB62A1">
              <w:rPr>
                <w:b/>
                <w:sz w:val="16"/>
              </w:rPr>
              <w:t>ω</w:t>
            </w:r>
            <w:r w:rsidRPr="001336DC">
              <w:rPr>
                <w:b/>
                <w:sz w:val="16"/>
              </w:rPr>
              <w:t xml:space="preserve"> = 1 rad/s;</w:t>
            </w:r>
          </w:p>
          <w:p w:rsidR="00CB62A1" w:rsidRPr="001336DC" w:rsidRDefault="00CB62A1" w:rsidP="00A524B1">
            <w:pPr>
              <w:rPr>
                <w:sz w:val="16"/>
              </w:rPr>
            </w:pPr>
          </w:p>
          <w:p w:rsidR="00CB62A1" w:rsidRPr="001336DC" w:rsidRDefault="00CB62A1" w:rsidP="00A524B1">
            <w:pPr>
              <w:rPr>
                <w:lang w:val="en-US"/>
              </w:rPr>
            </w:pPr>
            <w:proofErr w:type="spellStart"/>
            <w:r w:rsidRPr="001336DC">
              <w:rPr>
                <w:sz w:val="16"/>
                <w:lang w:val="en-US"/>
              </w:rPr>
              <w:t>Vc</w:t>
            </w:r>
            <w:proofErr w:type="spellEnd"/>
            <w:r w:rsidRPr="001336DC">
              <w:rPr>
                <w:sz w:val="16"/>
                <w:lang w:val="en-US"/>
              </w:rPr>
              <w:t xml:space="preserve"> = _____________  V</w:t>
            </w:r>
            <w:r w:rsidR="001336DC">
              <w:rPr>
                <w:sz w:val="16"/>
                <w:lang w:val="en-US"/>
              </w:rPr>
              <w:t xml:space="preserve">                 P = ________________ W</w:t>
            </w:r>
          </w:p>
        </w:tc>
      </w:tr>
      <w:tr w:rsidR="00981631" w:rsidRPr="001336DC" w:rsidTr="00297A6E">
        <w:tc>
          <w:tcPr>
            <w:tcW w:w="4508" w:type="dxa"/>
          </w:tcPr>
          <w:p w:rsidR="00981631" w:rsidRDefault="00981631" w:rsidP="00981631">
            <w:pPr>
              <w:jc w:val="center"/>
              <w:rPr>
                <w:noProof/>
                <w:lang w:eastAsia="it-IT"/>
              </w:rPr>
            </w:pPr>
            <w:r>
              <w:object w:dxaOrig="8970" w:dyaOrig="6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pt;height:113pt" o:ole="">
                  <v:imagedata r:id="rId10" o:title=""/>
                </v:shape>
                <o:OLEObject Type="Embed" ProgID="PBrush" ShapeID="_x0000_i1025" DrawAspect="Content" ObjectID="_1517646883" r:id="rId11"/>
              </w:object>
            </w:r>
          </w:p>
        </w:tc>
        <w:tc>
          <w:tcPr>
            <w:tcW w:w="4508" w:type="dxa"/>
          </w:tcPr>
          <w:p w:rsidR="00981631" w:rsidRDefault="00981631" w:rsidP="00A524B1">
            <w:pPr>
              <w:rPr>
                <w:sz w:val="18"/>
              </w:rPr>
            </w:pPr>
          </w:p>
          <w:p w:rsidR="00F31F91" w:rsidRDefault="00FE2774" w:rsidP="004C6F16">
            <w:pPr>
              <w:rPr>
                <w:sz w:val="16"/>
              </w:rPr>
            </w:pPr>
            <w:r w:rsidRPr="004C6F16">
              <w:rPr>
                <w:sz w:val="16"/>
              </w:rPr>
              <w:t>Nel sistema trifase di figura, progettare un banco di condensatori per rifasare (idealmente cos(</w:t>
            </w:r>
            <w:r w:rsidR="004C6F16" w:rsidRPr="004C6F16">
              <w:rPr>
                <w:position w:val="-8"/>
                <w:sz w:val="16"/>
              </w:rPr>
              <w:object w:dxaOrig="180" w:dyaOrig="200">
                <v:shape id="_x0000_i1026" type="#_x0000_t75" style="width:9pt;height:10pt" o:ole="">
                  <v:imagedata r:id="rId12" o:title=""/>
                </v:shape>
                <o:OLEObject Type="Embed" ProgID="Equation.DSMT4" ShapeID="_x0000_i1026" DrawAspect="Content" ObjectID="_1517646884" r:id="rId13"/>
              </w:object>
            </w:r>
            <w:r w:rsidRPr="004C6F16">
              <w:rPr>
                <w:sz w:val="16"/>
              </w:rPr>
              <w:t xml:space="preserve">) = 1.0) il carico indicato nel circuito. La frequenza </w:t>
            </w:r>
            <w:r w:rsidR="004C6F16" w:rsidRPr="004C6F16">
              <w:rPr>
                <w:sz w:val="16"/>
              </w:rPr>
              <w:t>è</w:t>
            </w:r>
            <w:r w:rsidRPr="004C6F16">
              <w:rPr>
                <w:sz w:val="16"/>
              </w:rPr>
              <w:t xml:space="preserve"> pari a </w:t>
            </w:r>
            <w:r w:rsidRPr="004E176C">
              <w:rPr>
                <w:b/>
                <w:sz w:val="16"/>
              </w:rPr>
              <w:t>50Hz</w:t>
            </w:r>
            <w:r w:rsidRPr="004C6F16">
              <w:rPr>
                <w:sz w:val="16"/>
              </w:rPr>
              <w:t xml:space="preserve"> e inoltre </w:t>
            </w:r>
            <w:r w:rsidR="004C6F16" w:rsidRPr="004E176C">
              <w:rPr>
                <w:position w:val="-10"/>
                <w:sz w:val="16"/>
              </w:rPr>
              <w:object w:dxaOrig="1160" w:dyaOrig="279">
                <v:shape id="_x0000_i1027" type="#_x0000_t75" style="width:58pt;height:14pt" o:ole="">
                  <v:imagedata r:id="rId14" o:title=""/>
                </v:shape>
                <o:OLEObject Type="Embed" ProgID="Equation.DSMT4" ShapeID="_x0000_i1027" DrawAspect="Content" ObjectID="_1517646885" r:id="rId15"/>
              </w:object>
            </w:r>
          </w:p>
          <w:p w:rsidR="00F31F91" w:rsidRDefault="00F31F91" w:rsidP="004C6F16">
            <w:pPr>
              <w:rPr>
                <w:sz w:val="16"/>
              </w:rPr>
            </w:pPr>
          </w:p>
          <w:p w:rsidR="00FE2774" w:rsidRDefault="00F31F91" w:rsidP="004C6F16">
            <w:pPr>
              <w:rPr>
                <w:sz w:val="18"/>
              </w:rPr>
            </w:pPr>
            <w:r>
              <w:rPr>
                <w:sz w:val="16"/>
              </w:rPr>
              <w:t>C = ______________ F</w:t>
            </w:r>
            <w:r w:rsidR="004C6F16" w:rsidRPr="004C6F16">
              <w:rPr>
                <w:position w:val="-4"/>
                <w:sz w:val="16"/>
              </w:rPr>
              <w:object w:dxaOrig="160" w:dyaOrig="220">
                <v:shape id="_x0000_i1028" type="#_x0000_t75" style="width:8pt;height:11pt" o:ole="">
                  <v:imagedata r:id="rId16" o:title=""/>
                </v:shape>
                <o:OLEObject Type="Embed" ProgID="Equation.DSMT4" ShapeID="_x0000_i1028" DrawAspect="Content" ObjectID="_1517646886" r:id="rId17"/>
              </w:object>
            </w:r>
          </w:p>
        </w:tc>
      </w:tr>
    </w:tbl>
    <w:p w:rsidR="00297A6E" w:rsidRDefault="00297A6E">
      <w:pPr>
        <w:rPr>
          <w:lang w:val="en-US"/>
        </w:rPr>
      </w:pPr>
    </w:p>
    <w:p w:rsidR="00DB0F50" w:rsidRDefault="00DB0F50">
      <w:pPr>
        <w:rPr>
          <w:lang w:val="en-US"/>
        </w:rPr>
      </w:pPr>
    </w:p>
    <w:p w:rsidR="00DB0F50" w:rsidRPr="001336DC" w:rsidRDefault="00DB0F50">
      <w:pPr>
        <w:rPr>
          <w:lang w:val="en-US"/>
        </w:rPr>
      </w:pPr>
    </w:p>
    <w:p w:rsidR="00682302" w:rsidRPr="00DB0F50" w:rsidRDefault="00DB0F50" w:rsidP="00682302">
      <w:pPr>
        <w:rPr>
          <w:rFonts w:ascii="Times New Roman" w:hAnsi="Times New Roman" w:cs="Times New Roman"/>
          <w:b/>
          <w:noProof/>
          <w:lang w:eastAsia="it-IT"/>
        </w:rPr>
      </w:pPr>
      <w:r w:rsidRPr="00DB0F50">
        <w:rPr>
          <w:rFonts w:ascii="Times New Roman" w:hAnsi="Times New Roman" w:cs="Times New Roman"/>
          <w:b/>
          <w:noProof/>
          <w:lang w:eastAsia="it-IT"/>
        </w:rPr>
        <w:t>Domande di teoria:</w:t>
      </w:r>
    </w:p>
    <w:p w:rsidR="00DB0F50" w:rsidRDefault="00DB0F50" w:rsidP="00682302">
      <w:pPr>
        <w:rPr>
          <w:noProof/>
          <w:lang w:eastAsia="it-IT"/>
        </w:rPr>
      </w:pPr>
    </w:p>
    <w:p w:rsidR="00682302" w:rsidRPr="00DB0F50" w:rsidRDefault="00682302" w:rsidP="00682302">
      <w:pPr>
        <w:rPr>
          <w:rFonts w:ascii="Times New Roman" w:hAnsi="Times New Roman" w:cs="Times New Roman"/>
          <w:noProof/>
          <w:lang w:eastAsia="it-IT"/>
        </w:rPr>
      </w:pPr>
      <w:r w:rsidRPr="00DB0F50">
        <w:rPr>
          <w:rFonts w:ascii="Times New Roman" w:hAnsi="Times New Roman" w:cs="Times New Roman"/>
          <w:noProof/>
          <w:lang w:eastAsia="it-IT"/>
        </w:rPr>
        <w:t>1)</w:t>
      </w:r>
      <w:r w:rsidRPr="00DB0F50">
        <w:rPr>
          <w:rFonts w:ascii="Times New Roman" w:hAnsi="Times New Roman" w:cs="Times New Roman"/>
          <w:noProof/>
          <w:lang w:eastAsia="it-IT"/>
        </w:rPr>
        <w:tab/>
      </w:r>
      <w:r w:rsidR="009E5B36">
        <w:rPr>
          <w:rFonts w:ascii="Times New Roman" w:hAnsi="Times New Roman" w:cs="Times New Roman"/>
          <w:noProof/>
          <w:lang w:eastAsia="it-IT"/>
        </w:rPr>
        <w:t xml:space="preserve">Dimostrare la relazione tra tensione di ingresso e tensione di uscita di un amplificatore </w:t>
      </w:r>
      <w:r w:rsidR="009E5B36">
        <w:rPr>
          <w:rFonts w:ascii="Times New Roman" w:hAnsi="Times New Roman" w:cs="Times New Roman"/>
          <w:noProof/>
          <w:lang w:eastAsia="it-IT"/>
        </w:rPr>
        <w:tab/>
        <w:t xml:space="preserve">invertente ottenuto con un </w:t>
      </w:r>
      <w:r w:rsidR="00626C34">
        <w:rPr>
          <w:rFonts w:ascii="Times New Roman" w:hAnsi="Times New Roman" w:cs="Times New Roman"/>
          <w:noProof/>
          <w:lang w:eastAsia="it-IT"/>
        </w:rPr>
        <w:t>AMP. OP.</w:t>
      </w:r>
    </w:p>
    <w:p w:rsidR="00682302" w:rsidRPr="00DB0F50" w:rsidRDefault="00682302" w:rsidP="00682302">
      <w:pPr>
        <w:rPr>
          <w:rFonts w:ascii="Times New Roman" w:hAnsi="Times New Roman" w:cs="Times New Roman"/>
          <w:noProof/>
          <w:lang w:eastAsia="it-IT"/>
        </w:rPr>
      </w:pPr>
    </w:p>
    <w:p w:rsidR="00682302" w:rsidRPr="00DB0F50" w:rsidRDefault="00682302" w:rsidP="00682302">
      <w:pPr>
        <w:rPr>
          <w:rFonts w:ascii="Times New Roman" w:hAnsi="Times New Roman" w:cs="Times New Roman"/>
          <w:noProof/>
          <w:lang w:eastAsia="it-IT"/>
        </w:rPr>
      </w:pPr>
      <w:r w:rsidRPr="00DB0F50">
        <w:rPr>
          <w:rFonts w:ascii="Times New Roman" w:hAnsi="Times New Roman" w:cs="Times New Roman"/>
          <w:noProof/>
          <w:lang w:eastAsia="it-IT"/>
        </w:rPr>
        <w:t>2)</w:t>
      </w:r>
      <w:r w:rsidRPr="00DB0F50">
        <w:rPr>
          <w:rFonts w:ascii="Times New Roman" w:hAnsi="Times New Roman" w:cs="Times New Roman"/>
          <w:noProof/>
          <w:lang w:eastAsia="it-IT"/>
        </w:rPr>
        <w:tab/>
        <w:t>Descrivere l'inserzione Aron</w:t>
      </w:r>
    </w:p>
    <w:p w:rsidR="00297A6E" w:rsidRPr="001336DC" w:rsidRDefault="00297A6E">
      <w:pPr>
        <w:rPr>
          <w:noProof/>
          <w:lang w:val="en-US" w:eastAsia="it-IT"/>
        </w:rPr>
      </w:pPr>
    </w:p>
    <w:p w:rsidR="00F573EB" w:rsidRDefault="00F573EB" w:rsidP="00F573EB">
      <w:pPr>
        <w:spacing w:after="0" w:line="240" w:lineRule="auto"/>
        <w:jc w:val="center"/>
        <w:rPr>
          <w:sz w:val="24"/>
        </w:rPr>
      </w:pPr>
      <w:r w:rsidRPr="00F573EB">
        <w:rPr>
          <w:sz w:val="24"/>
        </w:rPr>
        <w:lastRenderedPageBreak/>
        <w:t>Esame di Elettrotecnica ed Elettronica – 22/02/2016</w:t>
      </w:r>
    </w:p>
    <w:p w:rsidR="00165EB2" w:rsidRPr="00F573EB" w:rsidRDefault="00165EB2" w:rsidP="00F573EB">
      <w:pPr>
        <w:spacing w:after="0" w:line="240" w:lineRule="auto"/>
        <w:jc w:val="center"/>
        <w:rPr>
          <w:sz w:val="24"/>
        </w:rPr>
      </w:pPr>
    </w:p>
    <w:p w:rsidR="00F573EB" w:rsidRPr="00B95310" w:rsidRDefault="00F573EB" w:rsidP="00F573EB">
      <w:pPr>
        <w:spacing w:after="0" w:line="240" w:lineRule="auto"/>
        <w:rPr>
          <w:sz w:val="20"/>
          <w:szCs w:val="20"/>
        </w:rPr>
      </w:pPr>
      <w:r w:rsidRPr="00B95310">
        <w:rPr>
          <w:sz w:val="20"/>
          <w:szCs w:val="20"/>
        </w:rPr>
        <w:t xml:space="preserve">NOME: </w:t>
      </w:r>
      <w:r w:rsidR="00B95310">
        <w:rPr>
          <w:sz w:val="20"/>
          <w:szCs w:val="20"/>
        </w:rPr>
        <w:tab/>
      </w:r>
      <w:r w:rsidR="00B95310">
        <w:rPr>
          <w:sz w:val="20"/>
          <w:szCs w:val="20"/>
        </w:rPr>
        <w:tab/>
      </w:r>
      <w:r w:rsidRPr="00B95310">
        <w:rPr>
          <w:sz w:val="20"/>
          <w:szCs w:val="20"/>
        </w:rPr>
        <w:t>______________________</w:t>
      </w:r>
      <w:r w:rsidR="00B95310">
        <w:rPr>
          <w:sz w:val="20"/>
          <w:szCs w:val="20"/>
        </w:rPr>
        <w:t>__________</w:t>
      </w:r>
    </w:p>
    <w:p w:rsidR="00F573EB" w:rsidRPr="00B95310" w:rsidRDefault="00F573EB" w:rsidP="00F573EB">
      <w:pPr>
        <w:spacing w:after="0" w:line="240" w:lineRule="auto"/>
        <w:rPr>
          <w:sz w:val="20"/>
          <w:szCs w:val="20"/>
        </w:rPr>
      </w:pPr>
      <w:r w:rsidRPr="00B95310">
        <w:rPr>
          <w:sz w:val="20"/>
          <w:szCs w:val="20"/>
        </w:rPr>
        <w:t xml:space="preserve">COGNOME: </w:t>
      </w:r>
      <w:r w:rsidR="00B95310">
        <w:rPr>
          <w:sz w:val="20"/>
          <w:szCs w:val="20"/>
        </w:rPr>
        <w:tab/>
      </w:r>
      <w:r w:rsidRPr="00B95310">
        <w:rPr>
          <w:sz w:val="20"/>
          <w:szCs w:val="20"/>
        </w:rPr>
        <w:t>___________________</w:t>
      </w:r>
      <w:r w:rsidR="00B95310">
        <w:rPr>
          <w:sz w:val="20"/>
          <w:szCs w:val="20"/>
        </w:rPr>
        <w:t>_____________</w:t>
      </w:r>
    </w:p>
    <w:p w:rsidR="00F573EB" w:rsidRPr="00B95310" w:rsidRDefault="00F573EB" w:rsidP="00F573EB">
      <w:pPr>
        <w:spacing w:after="0" w:line="240" w:lineRule="auto"/>
        <w:rPr>
          <w:sz w:val="20"/>
          <w:szCs w:val="20"/>
        </w:rPr>
      </w:pPr>
      <w:r w:rsidRPr="00B95310">
        <w:rPr>
          <w:sz w:val="20"/>
          <w:szCs w:val="20"/>
        </w:rPr>
        <w:t xml:space="preserve">MATRICOLA: </w:t>
      </w:r>
      <w:r w:rsidR="00B95310">
        <w:rPr>
          <w:sz w:val="20"/>
          <w:szCs w:val="20"/>
        </w:rPr>
        <w:tab/>
      </w:r>
      <w:r w:rsidRPr="00B95310">
        <w:rPr>
          <w:sz w:val="20"/>
          <w:szCs w:val="20"/>
        </w:rPr>
        <w:t>__________________</w:t>
      </w:r>
      <w:r w:rsidR="00B95310">
        <w:rPr>
          <w:sz w:val="20"/>
          <w:szCs w:val="20"/>
        </w:rPr>
        <w:t>____</w:t>
      </w:r>
    </w:p>
    <w:p w:rsidR="00165EB2" w:rsidRPr="00F573EB" w:rsidRDefault="00B95310" w:rsidP="00F573EB">
      <w:pPr>
        <w:spacing w:after="0" w:line="240" w:lineRule="auto"/>
        <w:rPr>
          <w:sz w:val="18"/>
        </w:rPr>
      </w:pPr>
      <w:r>
        <w:rPr>
          <w:sz w:val="18"/>
        </w:rPr>
        <w:tab/>
      </w:r>
    </w:p>
    <w:p w:rsidR="00F573EB" w:rsidRPr="001B5BB2" w:rsidRDefault="001B5BB2" w:rsidP="00F573EB">
      <w:pPr>
        <w:spacing w:after="0" w:line="240" w:lineRule="auto"/>
        <w:rPr>
          <w:b/>
        </w:rPr>
      </w:pPr>
      <w:r w:rsidRPr="001B5BB2">
        <w:rPr>
          <w:b/>
        </w:rPr>
        <w:t xml:space="preserve">COMPITO </w:t>
      </w:r>
      <w:r>
        <w:rPr>
          <w:b/>
        </w:rPr>
        <w:t>B</w:t>
      </w:r>
      <w:bookmarkStart w:id="0" w:name="_GoBack"/>
      <w:bookmarkEnd w:id="0"/>
    </w:p>
    <w:tbl>
      <w:tblPr>
        <w:tblStyle w:val="TableGrid"/>
        <w:tblW w:w="0" w:type="auto"/>
        <w:tblLook w:val="04A0"/>
      </w:tblPr>
      <w:tblGrid>
        <w:gridCol w:w="4508"/>
        <w:gridCol w:w="4508"/>
      </w:tblGrid>
      <w:tr w:rsidR="00C66274" w:rsidRPr="00A524B1" w:rsidTr="0034658C">
        <w:tc>
          <w:tcPr>
            <w:tcW w:w="4508" w:type="dxa"/>
          </w:tcPr>
          <w:p w:rsidR="00F573EB" w:rsidRPr="00A524B1" w:rsidRDefault="00C96304" w:rsidP="0034658C">
            <w:r w:rsidRPr="00C96304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asella di testo 42" o:spid="_x0000_s1035" type="#_x0000_t202" style="position:absolute;margin-left:48.85pt;margin-top:44.15pt;width:27.3pt;height:17.7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xk1hwIAAHIFAAAOAAAAZHJzL2Uyb0RvYy54bWysVN1v2jAQf5+0/8Hy+xqglA5EqBhVp0lV&#10;W62d+mwcu0RzfJ59kLC/vmcnoYjtpdNekvPd774/5ldNZdhO+VCCzfnwbMCZshKK0r7k/MfTzafP&#10;nAUUthAGrMr5XgV+tfj4YV67mRrBBkyhPCMjNsxql/MNoptlWZAbVYlwBk5ZEmrwlUB6+pes8KIm&#10;65XJRoPBJKvBF86DVCEQ97oV8kWyr7WSeK91UMhMzik2TF+fvuv4zRZzMXvxwm1K2YUh/iGKSpSW&#10;nB5MXQsUbOvLP0xVpfQQQOOZhCoDrUupUg6UzXBwks3jRjiVcqHiBHcoU/h/ZuXd7sGzssj5eMSZ&#10;FRX1aCWCMkawomSoAgIjEdWpdmFG8EdHCth8gYb63fMDMWP6jfZV/FNijORU8f2hyqpBJol5Pp5M&#10;puRMkmg0Gl9OUxeyN2XnA35VULFI5NxTE1Ntxe42IAVC0B4SfVm4KY1JjTSW1TmfnF8MksJBQhrG&#10;RqxKI9GZiQm1gScK90ZFjLHflaaSpPgjIw2jWhnPdoLGSEipLKbUk11CR5SmIN6j2OHfonqPcptH&#10;7xksHpSr0oJP2Z+EXfzsQ9Ytngp5lHcksVk3aRamfV/XUOyp3R7axQlO3pTUlFsR8EF42hTqMG0/&#10;3tNHG6DiQ0dxtgH/+2/8iKcBJilnNW1ezsOvrfCKM/PN0mhPh+NxXNX0GF9cjujhjyXrY4ndViug&#10;rgzpzjiZyIhH05PaQ/VMR2IZvZJIWEm+c449ucL2HtCRkWq5TCBaTifw1j46GU3HJsWRe2qehXfd&#10;XCIN9B30OypmJ+PZYqOmheUWQZdpdmOd26p29afFTiPdHaF4OY7fCfV2KhevAAAA//8DAFBLAwQU&#10;AAYACAAAACEAAiOyROAAAAAJAQAADwAAAGRycy9kb3ducmV2LnhtbEyPwU7DMBBE70j8g7VI3KhD&#10;qpI0jVNVkSokBIeWXrht4m0SEdshdtvA17M9wW1WM5p9k68n04szjb5zVsHjLAJBtna6s42Cw/v2&#10;IQXhA1qNvbOk4Js8rIvbmxwz7S52R+d9aASXWJ+hgjaEIZPS1y0Z9DM3kGXv6EaDgc+xkXrEC5eb&#10;XsZR9CQNdpY/tDhQ2VL9uT8ZBS/l9g13VWzSn758fj1uhq/Dx0Kp+7tpswIRaAp/YbjiMzoUzFS5&#10;k9Ve9AqWScJJBWk6B3H1FzGLikU8T0AWufy/oPgFAAD//wMAUEsBAi0AFAAGAAgAAAAhALaDOJL+&#10;AAAA4QEAABMAAAAAAAAAAAAAAAAAAAAAAFtDb250ZW50X1R5cGVzXS54bWxQSwECLQAUAAYACAAA&#10;ACEAOP0h/9YAAACUAQAACwAAAAAAAAAAAAAAAAAvAQAAX3JlbHMvLnJlbHNQSwECLQAUAAYACAAA&#10;ACEAarcZNYcCAAByBQAADgAAAAAAAAAAAAAAAAAuAgAAZHJzL2Uyb0RvYy54bWxQSwECLQAUAAYA&#10;CAAAACEAAiOyROAAAAAJAQAADwAAAAAAAAAAAAAAAADhBAAAZHJzL2Rvd25yZXYueG1sUEsFBgAA&#10;AAAEAAQA8wAAAO4FAAAAAA==&#10;" filled="f" stroked="f" strokeweight=".5pt">
                  <v:textbox>
                    <w:txbxContent>
                      <w:p w:rsidR="00821C72" w:rsidRPr="00821C72" w:rsidRDefault="00821C72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R*</w:t>
                        </w:r>
                      </w:p>
                    </w:txbxContent>
                  </v:textbox>
                </v:shape>
              </w:pict>
            </w:r>
            <w:r w:rsidRPr="00C96304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asella di testo 41" o:spid="_x0000_s1036" type="#_x0000_t202" style="position:absolute;margin-left:101.5pt;margin-top:49.35pt;width:22.2pt;height:17.75pt;z-index:2516828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63khQIAAHMFAAAOAAAAZHJzL2Uyb0RvYy54bWysVE1v2zAMvQ/YfxB0X51kadcFdYosRYcB&#10;RVusHXpWZKkxJomaxMTOfv0o2U6ybpcOu9gU+Ujx41EXl601bKtCrMGVfHwy4kw5CVXtnkv+7fH6&#10;3TlnEYWrhAGnSr5TkV/O3765aPxMTWANplKBURAXZ40v+RrRz4oiyrWyIp6AV46MGoIVSMfwXFRB&#10;NBTdmmIyGp0VDYTKB5AqRtJedUY+z/G1VhLvtI4KmSk55Yb5G/J3lb7F/ELMnoPw61r2aYh/yMKK&#10;2tGl+1BXAgXbhPqPULaWASJoPJFgC9C6lirXQNWMRy+qeVgLr3It1Jzo922K/y+svN3eB1ZXJZ+O&#10;OXPC0oyWIipjBKtqhioiMDJRnxofZwR/8OSA7Sdoad6DPpIyld/qYNOfCmNkp47v9l1WLTJJysn5&#10;+OycaCHJNJmcvj/NUygOzj5E/KzAsiSUPNAQc2/F9iYiJULQAZLucnBdG5MHaRxrSn6WQv5mIQ/j&#10;kkZlSvRhUkFd4lnCnVEJY9xXpaklOf+kyGRUSxPYVhCNhJTKYS49xyV0QmlK4jWOPf6Q1WucuzqG&#10;m8Hh3tnWDkKu/kXa1fchZd3hqZFHdScR21WbuTDOI0mqFVQ7mneAbnOil9c1TeVGRLwXgVaFRkzr&#10;j3f00Qao+9BLnK0h/PybPuGJwWTlrKHVK3n8sRFBcWa+OOL2x/F0mnY1H6anHyZ0CMeW1bHFbewS&#10;aCxEX8ouiwmPZhB1APtEr8Qi3Uom4STdXXIcxCV2DwK9MlItFhlE2+kF3rgHL1PoNKXEucf2SQTf&#10;ExOJ0bcwLKmYveBnh02eDhYbBF1n8h662g+ANjtzun+F0tNxfM6ow1s5/wUAAP//AwBQSwMEFAAG&#10;AAgAAAAhAEH6t+7iAAAACgEAAA8AAABkcnMvZG93bnJldi54bWxMj8tOwzAQRfdI/IM1SOyogxto&#10;CHGqKlKFhGDR0g27STxNIvwIsduGfn3NCpajObr33GI5Gc2ONPreWQn3swQY2cap3rYSdh/ruwyY&#10;D2gVamdJwg95WJbXVwXmyp3sho7b0LIYYn2OEroQhpxz33Rk0M/cQDb+9m40GOI5tlyNeIrhRnOR&#10;JI/cYG9jQ4cDVR01X9uDkfBard9xUwuTnXX18rZfDd+7zwcpb2+m1TOwQFP4g+FXP6pDGZ1qd7DK&#10;My1BJPO4JUh4yhbAIiDSRQqsjuQ8FcDLgv+fUF4AAAD//wMAUEsBAi0AFAAGAAgAAAAhALaDOJL+&#10;AAAA4QEAABMAAAAAAAAAAAAAAAAAAAAAAFtDb250ZW50X1R5cGVzXS54bWxQSwECLQAUAAYACAAA&#10;ACEAOP0h/9YAAACUAQAACwAAAAAAAAAAAAAAAAAvAQAAX3JlbHMvLnJlbHNQSwECLQAUAAYACAAA&#10;ACEAGuut5IUCAABzBQAADgAAAAAAAAAAAAAAAAAuAgAAZHJzL2Uyb0RvYy54bWxQSwECLQAUAAYA&#10;CAAAACEAQfq37uIAAAAKAQAADwAAAAAAAAAAAAAAAADfBAAAZHJzL2Rvd25yZXYueG1sUEsFBgAA&#10;AAAEAAQA8wAAAO4FAAAAAA==&#10;" filled="f" stroked="f" strokeweight=".5pt">
                  <v:textbox>
                    <w:txbxContent>
                      <w:p w:rsidR="00821C72" w:rsidRPr="00821C72" w:rsidRDefault="00821C72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Pr="00C96304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rect id="Rettangolo 40" o:spid="_x0000_s1046" style="position:absolute;margin-left:31.2pt;margin-top:67.45pt;width:9.55pt;height:8.85pt;z-index:25168076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zDmkgIAAIYFAAAOAAAAZHJzL2Uyb0RvYy54bWysVF1v2yAUfZ+0/4B4Xx17abdFdaqoVadJ&#10;VVu1nfpMMMRImMuAxMl+/S5gO11X7WFaHhzgnnvuB4d7frHvNNkJ5xWYmpYnM0qE4dAos6np96fr&#10;D58p8YGZhmkwoqYH4enF8v27894uRAUt6EY4giTGL3pb0zYEuygKz1vRMX8CVhg0SnAdC7h1m6Jx&#10;rEf2ThfVbHZW9OAa64AL7/H0KhvpMvFLKXi4k9KLQHRNMbeQvi591/FbLM/ZYuOYbRUf0mD/kEXH&#10;lMGgE9UVC4xsnfqDqlPcgQcZTjh0BUipuEg1YDXl7FU1jy2zItWCzfF2apP/f7T8dnfviGpqOsf2&#10;GNbhHT2IgDe2AQ0ED7FDvfULBD7aezfsPC5juXvpuviPhZB96uph6qrYB8LxsKzKj/OKEo6msqzO&#10;Pp1GzuLobJ0PXwV0JC5q6vDSUi/Z7saHDB0hMZYHrZprpXXaRKGIS+3IjuEVrzflQP4bSpuINRC9&#10;MmE8KWJduZK0CgctIk6bByGxJ5h7lRJJajwGYZwLE8psalkjcuzTGf7G6GNaqdBEGJklxp+4B4IR&#10;mUlG7pzlgI+uIol5cp79LbHsPHmkyGDC5NwpA+4tAo1VDZEzfmxSbk3s0hqaAyrGQX5K3vJrhdd2&#10;w3y4Zw7fDsoI50G4w4/U0NcUhhUlLbifb51HPEoarZT0+BZr6n9smROU6G8Gxf6lnEd1hrSZn36q&#10;cONeWtYvLWbbXQJqocTJY3laRnzQ41I66J5xbKxiVDQxwzF2TXlw4+Yy5BmBg4eL1SrB8MFaFm7M&#10;o+WRPHY1yvJp/8ycHbQbUPS3ML5btngl4YyNngZW2wBSJX0f+zr0Gx97Es4wmOI0eblPqOP4XP4C&#10;AAD//wMAUEsDBBQABgAIAAAAIQC0G1ud4AAAAAkBAAAPAAAAZHJzL2Rvd25yZXYueG1sTI/BTsMw&#10;DIbvSLxDZCQuiKVrtmqUphMgIXHhwJgQx6wJTbTGqZqs7Xh6zAmO/v3p9+dqO/uOjWaILqCE5SID&#10;ZrAJ2mErYf/+fLsBFpNCrbqARsLZRNjWlxeVKnWY8M2Mu9QyKsFYKgk2pb7kPDbWeBUXoTdIu68w&#10;eJVoHFquBzVRue94nmUF98ohXbCqN0/WNMfdyUt4PQvxMt6I47R3onXf/PPxwwYpr6/mh3tgyczp&#10;D4ZffVKHmpwO4YQ6sk5Cka+IpFys7oARsFmugR0oWOcF8Lri/z+ofwAAAP//AwBQSwECLQAUAAYA&#10;CAAAACEAtoM4kv4AAADhAQAAEwAAAAAAAAAAAAAAAAAAAAAAW0NvbnRlbnRfVHlwZXNdLnhtbFBL&#10;AQItABQABgAIAAAAIQA4/SH/1gAAAJQBAAALAAAAAAAAAAAAAAAAAC8BAABfcmVscy8ucmVsc1BL&#10;AQItABQABgAIAAAAIQDJjzDmkgIAAIYFAAAOAAAAAAAAAAAAAAAAAC4CAABkcnMvZTJvRG9jLnht&#10;bFBLAQItABQABgAIAAAAIQC0G1ud4AAAAAkBAAAPAAAAAAAAAAAAAAAAAOwEAABkcnMvZG93bnJl&#10;di54bWxQSwUGAAAAAAQABADzAAAA+QUAAAAA&#10;" fillcolor="white [3212]" stroked="f" strokeweight="1pt"/>
              </w:pict>
            </w:r>
            <w:r w:rsidRPr="00C96304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asella di testo 39" o:spid="_x0000_s1037" type="#_x0000_t202" style="position:absolute;margin-left:24.05pt;margin-top:76.3pt;width:22.2pt;height:17.75pt;z-index:2516797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0uqlAIAAJsFAAAOAAAAZHJzL2Uyb0RvYy54bWysVEtPGzEQvlfqf7B8L5uERyFig9IgqkoI&#10;UKHi7HjtxKrX49qTZNNfz9i7m6SUC1Uvu7bnm/c3c3nV1JatVYgGXMmHRwPOlJNQGbco+Y+nm0/n&#10;nEUUrhIWnCr5VkV+Nfn44XLjx2oES7CVCoyMuDje+JIvEf24KKJcqlrEI/DKkVBDqAXSNSyKKogN&#10;Wa9tMRoMzooNhMoHkCpGer1uhXyS7WutJN5rHRUyW3KKDfM35O88fYvJpRgvgvBLI7swxD9EUQvj&#10;yOnO1LVAwVbB/GWqNjJABI1HEuoCtDZS5Rwom+HgVTaPS+FVzoWKE/2uTPH/mZV364fATFXy4wvO&#10;nKipRzMRlbWCVYahigiMRFSnjY9jgj96UsDmCzTU7/490mNKv9GhTn9KjJGcKr7dVVk1yCQ9js6H&#10;Z+dEC0mi0ej0+DR3odgr+xDxq4KapUPJAzUx11asbyNSIATtIclXBGuqG2NtviTiqJkNbC2o5fNF&#10;DpE0/kBZxzYlP0uuk5KDpN5ati69qEydzl1KvE0wn3BrVcJY911pKl3O8w3fQkrlsPef0QmlydV7&#10;FDv8Pqr3KLd5kEb2DA53yrVxEHL2edb2Jat+9iHrFk8FP8g7HbGZN5kzwx0B5lBtiRcB2gmLXt4Y&#10;6t6tiPggAo0UUYHWBN7TR1ug6kN34mwJ4fdb7wlPTCcpZxsa0ZLHXysRFGf2m6MZuBienKSZzpeT&#10;088juoRDyfxQ4lb1DIgSQ1pIXuZjwqPtjzpA/UzbZJq8kkg4Sb5Ljv1xhu3ioG0k1XSaQTTFXuCt&#10;e/QymU5lTtx8ap5F8B2BkZh/B/0wi/ErHrfYpOlgukLQJpM8FbqtatcA2gCZ+922Sivm8J5R+506&#10;eQEAAP//AwBQSwMEFAAGAAgAAAAhADmJ1y/cAAAACQEAAA8AAABkcnMvZG93bnJldi54bWxMj0FP&#10;g0AQhe8m/ofNmPRml5LSILI01dhzI3jwuGVHwLKzhN22lF/veNLjvPfy3jf5drK9uODoO0cKVssI&#10;BFLtTEeNgo9q/5iC8EGT0b0jVHBDD9vi/i7XmXFXesdLGRrBJeQzraANYcik9HWLVvulG5DY+3Kj&#10;1YHPsZFm1Fcut72Mo2gjre6IF1o94GuL9ak8W9511dtp3gVZ7WssX0wyfx8+Z6UWD9PuGUTAKfyF&#10;4Ref0aFgpqM7k/GiV7BOV5xkPYk3IDjwFCcgjiyk7Mgil/8/KH4AAAD//wMAUEsBAi0AFAAGAAgA&#10;AAAhALaDOJL+AAAA4QEAABMAAAAAAAAAAAAAAAAAAAAAAFtDb250ZW50X1R5cGVzXS54bWxQSwEC&#10;LQAUAAYACAAAACEAOP0h/9YAAACUAQAACwAAAAAAAAAAAAAAAAAvAQAAX3JlbHMvLnJlbHNQSwEC&#10;LQAUAAYACAAAACEAwqdLqpQCAACbBQAADgAAAAAAAAAAAAAAAAAuAgAAZHJzL2Uyb0RvYy54bWxQ&#10;SwECLQAUAAYACAAAACEAOYnXL9wAAAAJAQAADwAAAAAAAAAAAAAAAADuBAAAZHJzL2Rvd25yZXYu&#10;eG1sUEsFBgAAAAAEAAQA8wAAAPcFAAAAAA==&#10;" fillcolor="white [3212]" stroked="f" strokeweight=".5pt">
                  <v:textbox>
                    <w:txbxContent>
                      <w:p w:rsidR="00821C72" w:rsidRPr="00821C72" w:rsidRDefault="00821C72">
                        <w:pPr>
                          <w:rPr>
                            <w:sz w:val="18"/>
                            <w:lang w:val="en-US"/>
                          </w:rPr>
                        </w:pPr>
                        <w:r w:rsidRPr="00821C72">
                          <w:rPr>
                            <w:sz w:val="18"/>
                            <w:lang w:val="en-US"/>
                          </w:rPr>
                          <w:t>Ix</w:t>
                        </w:r>
                      </w:p>
                    </w:txbxContent>
                  </v:textbox>
                </v:shape>
              </w:pict>
            </w:r>
            <w:r w:rsidRPr="00C96304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asella di testo 38" o:spid="_x0000_s1038" type="#_x0000_t202" style="position:absolute;margin-left:75.5pt;margin-top:18.7pt;width:1in;height:17.8pt;z-index:251678720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Yl8hQIAAHEFAAAOAAAAZHJzL2Uyb0RvYy54bWysVE1v2zAMvQ/YfxB0X+2kH+uCOkWWosOA&#10;Yi3WDj0rstQYk0VBUhNnv35Psp0G3S4ddpFp8ZHixyMvLrvWsI3yoSFb8clRyZmykurGPlX8x8P1&#10;h3POQhS2FoasqvhOBX45f//uYutmakprMrXyDE5smG1dxdcxullRBLlWrQhH5JSFUpNvRcSvfypq&#10;L7bw3ppiWpZnxZZ87TxJFQJur3oln2f/WisZb7UOKjJTccQW8+nzuUpnMb8Qsycv3LqRQxjiH6Jo&#10;RWPx6N7VlYiCPfvmD1dtIz0F0vFIUluQ1o1UOQdkMylfZXO/Fk7lXFCc4PZlCv/Prfy2ufOsqSt+&#10;jE5Z0aJHSxGUMYLVDYsqRGJQoU5bF2aA3zsYxO4zdej3eB9wmdLvtG/TF4kx6FHx3b7KqotM4vLT&#10;5OSkhEZCNZ2elefZe/Fi7HyIXxS1LAkV92hirq3Y3ISIQAAdIektS9eNMbmRxrJtxc+OT8tssNfA&#10;wtiEVZkSg5uUUB94luLOqIQx9rvSKEmOP11kMqql8WwjQCMhpbIxp579Ap1QGkG8xXDAv0T1FuM+&#10;j/FlsnFv3DaWfM7+Vdj1zzFk3eNRyIO8kxi7VZe5MJmOjV1RvUO/PfWTE5y8btCVGxHinfAYFTQS&#10;4x9vcWhDqD4NEmdr8r/+dp/wYDC0nG0xehW32A2cma8WzM70wKTmn5PTj1O84A81q0ONfW6XhKZM&#10;sGaczGLCRzOK2lP7iB2xSG9CJazEyxWPo7iM/TrAjpFqscggzKYT8cbeO5lcpx4lxj10j8K7gZYR&#10;fP5G44iK2St29thkaWnxHEk3mbqpzH1Nh/JjrjOjhx2UFsfhf0a9bMr5bwAAAP//AwBQSwMEFAAG&#10;AAgAAAAhABqXqiriAAAACQEAAA8AAABkcnMvZG93bnJldi54bWxMj0FPAjEQhe8m/odmTLwYaAEB&#10;XbdL1ERDjGgEYziW7bjdsG03bReWf+940uN78/Lme/mitw07YIi1dxJGQwEMXel17SoJn5unwQ2w&#10;mJTTqvEOJZwwwqI4P8tVpv3RfeBhnSpGJS5mSoJJqc04j6VBq+LQt+jo9u2DVYlkqLgO6kjltuFj&#10;IWbcqtrRB6NafDRY7tedlbA3L1fv4nn18DVbnsLbpvPb8LqV8vKiv78DlrBPf2H4xSd0KIhp5zun&#10;I2tIT0e0JUmYzK+BUWB8OyVjJ2E+EcCLnP9fUPwAAAD//wMAUEsBAi0AFAAGAAgAAAAhALaDOJL+&#10;AAAA4QEAABMAAAAAAAAAAAAAAAAAAAAAAFtDb250ZW50X1R5cGVzXS54bWxQSwECLQAUAAYACAAA&#10;ACEAOP0h/9YAAACUAQAACwAAAAAAAAAAAAAAAAAvAQAAX3JlbHMvLnJlbHNQSwECLQAUAAYACAAA&#10;ACEA7W2JfIUCAABxBQAADgAAAAAAAAAAAAAAAAAuAgAAZHJzL2Uyb0RvYy54bWxQSwECLQAUAAYA&#10;CAAAACEAGpeqKuIAAAAJAQAADwAAAAAAAAAAAAAAAADfBAAAZHJzL2Rvd25yZXYueG1sUEsFBgAA&#10;AAAEAAQA8wAAAO4FAAAAAA==&#10;" filled="f" stroked="f" strokeweight=".5pt">
                  <v:textbox>
                    <w:txbxContent>
                      <w:p w:rsidR="00821C72" w:rsidRPr="00821C72" w:rsidRDefault="00821C72">
                        <w:pPr>
                          <w:rPr>
                            <w:color w:val="FF0000"/>
                            <w:lang w:val="en-US"/>
                          </w:rPr>
                        </w:pPr>
                        <w:proofErr w:type="spellStart"/>
                        <w:r w:rsidRPr="00821C72">
                          <w:rPr>
                            <w:color w:val="FF0000"/>
                            <w:lang w:val="en-US"/>
                          </w:rPr>
                          <w:t>Vx</w:t>
                        </w:r>
                        <w:proofErr w:type="spellEnd"/>
                      </w:p>
                    </w:txbxContent>
                  </v:textbox>
                </v:shape>
              </w:pict>
            </w:r>
            <w:r w:rsidRPr="00C96304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onnettore 2 37" o:spid="_x0000_s1045" type="#_x0000_t32" style="position:absolute;margin-left:65.5pt;margin-top:21.5pt;width:38pt;height:0;flip:x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bJo9wEAAD0EAAAOAAAAZHJzL2Uyb0RvYy54bWysU8uO0zAU3SPxD5b3NGkHQVU1nUWHwgJB&#10;xeMDXOc6seSX7EvT/j3XThoYEAtGk4UV2/ccn3N8vb2/WMPOEJP2ruHLRc0ZOOlb7bqGf/92eLXm&#10;LKFwrTDeQcOvkPj97uWL7RA2sPK9Ny1ERiQubYbQ8B4xbKoqyR6sSAsfwNGm8tEKpGnsqjaKgdit&#10;qVZ1/aYafGxD9BJSotWHcZPvCr9SIPGzUgmQmYaTNixjLOMpj9VuKzZdFKHXcpIhnqDCCu3o0Jnq&#10;QaBgP6L+i8pqGX3yChfS28orpSUUD+RmWf/h5msvAhQvFE4Kc0zp+Wjlp/MxMt02/O4tZ05YuqO9&#10;dw4QfQS2YrRMGQ0hbah0745xmqVwjNnwRUXLlNHhA11/iYBMsUtJ+DonDBdkkhZfr1d3K7oHeduq&#10;RobMFGLC9+Atyz8NTxiF7nosaiSpGdnF+WNC0kDAGyCDjWMDeVgv67qISN7o9qCNyZspdqe9iews&#10;qAsOh5q+bIooHpWh0OadaxleA6WAUQvXGZgqjSNAjmE0Xv7wamA8/AsoCpEMjiJL+8J8pJASHC5n&#10;JqrOMEXyZuAkO/f9v4BTfYZCae3/Ac+IcrJ3OIOtdj6OoT0+HS83yWqsvyUw+s4RnHx7LS1RoqEe&#10;LalO7yk/gt/nBf7r1e9+AgAA//8DAFBLAwQUAAYACAAAACEAgnpPit8AAAAJAQAADwAAAGRycy9k&#10;b3ducmV2LnhtbExPTUvDQBC9C/6HZQQvYneTiNWYTRFBKNKCtqJ422bHJJqdjdltm/57RzzoaebN&#10;PN5HMRtdJ3Y4hNaThmSiQCBV3rZUa3he359fgQjRkDWdJ9RwwACz8vioMLn1e3rC3SrWgkUo5EZD&#10;E2OfSxmqBp0JE98j8e/dD85EhkMt7WD2LO46mSp1KZ1piR0a0+Ndg9Xnaus0XD9Olw/qMH/J3tav&#10;87MEF+nH10Lr05Px9gZExDH+keEnPkeHkjNt/JZsEB3jLOEuUcNFxpMJqZrysvk9yLKQ/xuU3wAA&#10;AP//AwBQSwECLQAUAAYACAAAACEAtoM4kv4AAADhAQAAEwAAAAAAAAAAAAAAAAAAAAAAW0NvbnRl&#10;bnRfVHlwZXNdLnhtbFBLAQItABQABgAIAAAAIQA4/SH/1gAAAJQBAAALAAAAAAAAAAAAAAAAAC8B&#10;AABfcmVscy8ucmVsc1BLAQItABQABgAIAAAAIQCDybJo9wEAAD0EAAAOAAAAAAAAAAAAAAAAAC4C&#10;AABkcnMvZTJvRG9jLnhtbFBLAQItABQABgAIAAAAIQCCek+K3wAAAAkBAAAPAAAAAAAAAAAAAAAA&#10;AFEEAABkcnMvZG93bnJldi54bWxQSwUGAAAAAAQABADzAAAAXQUAAAAA&#10;" strokecolor="red" strokeweight="3pt">
                  <v:stroke endarrow="block" joinstyle="miter"/>
                </v:shape>
              </w:pict>
            </w:r>
            <w:r w:rsidR="00F573EB">
              <w:rPr>
                <w:rFonts w:ascii="Times New Roman" w:eastAsia="Times New Roman" w:hAnsi="Times New Roman" w:cs="Times New Roman"/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</w:rPr>
              <w:t xml:space="preserve"> </w:t>
            </w:r>
            <w:r w:rsidR="00F573EB" w:rsidRPr="00F573EB">
              <w:rPr>
                <w:noProof/>
                <w:lang w:eastAsia="it-IT"/>
              </w:rPr>
              <w:drawing>
                <wp:inline distT="0" distB="0" distL="0" distR="0">
                  <wp:extent cx="2165350" cy="1562067"/>
                  <wp:effectExtent l="0" t="0" r="0" b="0"/>
                  <wp:docPr id="35" name="Immagine 35" descr="C:\Users\Gabriele\Desktop\compito elettrotecnica\es1ALT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Gabriele\Desktop\compito elettrotecnica\es1ALT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7481" cy="1592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F573EB" w:rsidRPr="00A524B1" w:rsidRDefault="00F573EB" w:rsidP="0034658C"/>
          <w:p w:rsidR="00F573EB" w:rsidRPr="00CB62A1" w:rsidRDefault="00C36F25" w:rsidP="0034658C">
            <w:pPr>
              <w:rPr>
                <w:sz w:val="16"/>
              </w:rPr>
            </w:pPr>
            <w:r>
              <w:rPr>
                <w:sz w:val="16"/>
              </w:rPr>
              <w:t xml:space="preserve">Calcolare la </w:t>
            </w:r>
            <w:r w:rsidR="00821C72">
              <w:rPr>
                <w:sz w:val="16"/>
              </w:rPr>
              <w:t>tensione Vx</w:t>
            </w:r>
            <w:r w:rsidR="00F573EB" w:rsidRPr="00CB62A1">
              <w:rPr>
                <w:sz w:val="16"/>
              </w:rPr>
              <w:t xml:space="preserve"> e </w:t>
            </w:r>
            <w:r>
              <w:rPr>
                <w:sz w:val="16"/>
              </w:rPr>
              <w:t xml:space="preserve">la </w:t>
            </w:r>
            <w:r w:rsidR="00F573EB" w:rsidRPr="00CB62A1">
              <w:rPr>
                <w:sz w:val="16"/>
              </w:rPr>
              <w:t>potenza dissipata dalla resistenza R*.</w:t>
            </w:r>
          </w:p>
          <w:p w:rsidR="00F573EB" w:rsidRPr="00CB62A1" w:rsidRDefault="00F573EB" w:rsidP="0034658C">
            <w:pPr>
              <w:rPr>
                <w:sz w:val="16"/>
              </w:rPr>
            </w:pPr>
          </w:p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Tutte le resistenze hanno valore di </w:t>
            </w:r>
            <w:r w:rsidR="00821C72">
              <w:rPr>
                <w:sz w:val="16"/>
              </w:rPr>
              <w:t xml:space="preserve">0.5 </w:t>
            </w:r>
            <w:r w:rsidRPr="00CB62A1">
              <w:rPr>
                <w:sz w:val="16"/>
              </w:rPr>
              <w:t>Ω.</w:t>
            </w:r>
          </w:p>
          <w:p w:rsidR="00F573EB" w:rsidRPr="00CB62A1" w:rsidRDefault="00F573EB" w:rsidP="0034658C">
            <w:pPr>
              <w:rPr>
                <w:sz w:val="16"/>
              </w:rPr>
            </w:pPr>
          </w:p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Il generatore controllato </w:t>
            </w:r>
            <w:r w:rsidR="00821C72">
              <w:rPr>
                <w:sz w:val="16"/>
              </w:rPr>
              <w:t>h</w:t>
            </w:r>
            <w:r w:rsidRPr="00CB62A1">
              <w:rPr>
                <w:sz w:val="16"/>
              </w:rPr>
              <w:t xml:space="preserve">a equazione: </w:t>
            </w:r>
            <w:r w:rsidR="00821C72">
              <w:rPr>
                <w:sz w:val="16"/>
              </w:rPr>
              <w:t>Ix = 2 Vx</w:t>
            </w:r>
            <w:r w:rsidRPr="00CB62A1">
              <w:rPr>
                <w:sz w:val="16"/>
              </w:rPr>
              <w:t>.</w:t>
            </w:r>
          </w:p>
          <w:p w:rsidR="00F573EB" w:rsidRPr="00CB62A1" w:rsidRDefault="00F573EB" w:rsidP="0034658C">
            <w:pPr>
              <w:rPr>
                <w:sz w:val="16"/>
              </w:rPr>
            </w:pPr>
          </w:p>
          <w:p w:rsidR="00F573EB" w:rsidRPr="00CB62A1" w:rsidRDefault="00821C72" w:rsidP="0034658C">
            <w:pPr>
              <w:rPr>
                <w:sz w:val="16"/>
              </w:rPr>
            </w:pPr>
            <w:r>
              <w:rPr>
                <w:sz w:val="16"/>
              </w:rPr>
              <w:t>V</w:t>
            </w:r>
            <w:r w:rsidR="00F573EB" w:rsidRPr="00CB62A1">
              <w:rPr>
                <w:sz w:val="16"/>
              </w:rPr>
              <w:t xml:space="preserve">x = ________ </w:t>
            </w:r>
            <w:r>
              <w:rPr>
                <w:sz w:val="16"/>
              </w:rPr>
              <w:t>V</w:t>
            </w:r>
          </w:p>
          <w:p w:rsidR="00F573EB" w:rsidRPr="00A524B1" w:rsidRDefault="00F573EB" w:rsidP="0034658C">
            <w:r w:rsidRPr="00CB62A1">
              <w:rPr>
                <w:sz w:val="16"/>
              </w:rPr>
              <w:t>P = ________ W</w:t>
            </w:r>
          </w:p>
        </w:tc>
      </w:tr>
      <w:tr w:rsidR="001B59CC" w:rsidRPr="00A524B1" w:rsidTr="0034658C">
        <w:tc>
          <w:tcPr>
            <w:tcW w:w="4508" w:type="dxa"/>
          </w:tcPr>
          <w:p w:rsidR="00F573EB" w:rsidRPr="00A524B1" w:rsidRDefault="00C96304" w:rsidP="0034658C">
            <w:pPr>
              <w:rPr>
                <w:noProof/>
                <w:lang w:eastAsia="it-IT"/>
              </w:rPr>
            </w:pPr>
            <w:r w:rsidRPr="00C96304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asella di testo 44" o:spid="_x0000_s1039" type="#_x0000_t202" style="position:absolute;margin-left:75.75pt;margin-top:29.1pt;width:27.95pt;height:17.75pt;z-index:2516869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Ko3XhQIAAHMFAAAOAAAAZHJzL2Uyb0RvYy54bWysVN1v0zAQf0fif7D8ztJ27YBq6VQ6DSFN&#10;28SG9uw69mrh+Ix9bVL+es5O0pXByxAvyfnud98f5xdtbdlOhWjAlXx8MuJMOQmVcU8l//Zw9e4D&#10;ZxGFq4QFp0q+V5FfLN6+OW/8XE1gA7ZSgZERF+eNL/kG0c+LIsqNqkU8Aa8cCTWEWiA9w1NRBdGQ&#10;9doWk9HorGggVD6AVDES97IT8kW2r7WSeKt1VMhsySk2zN+Qv+v0LRbnYv4UhN8Y2Ych/iGKWhhH&#10;Tg+mLgUKtg3mD1O1kQEiaDyRUBegtZEq50DZjEcvsrnfCK9yLlSc6A9liv/PrLzZ3QVmqpJPp5w5&#10;UVOPViIqawWrDEMVERiJqE6Nj3OC33tSwPYTtNTvgR+JmdJvdajTnxJjJKeK7w9VVi0ySczT2fR9&#10;ciZJNJnMTme5C8Wzsg8RPyuoWSJKHqiJubZidx2RAiHoAEm+HFwZa3MjrWNNyc+Syd8kpGFd4qg8&#10;Er2ZlFAXeKZwb1XCWPdVaSpJjj8x8jCqlQ1sJ2iMhJTKYU492yV0QmkK4jWKPf45qtcod3kMnsHh&#10;Qbk2DkLO/kXY1fchZN3hqZBHeScS23WbZ2F8OjR2DdWe+h2g25zo5ZWhrlyLiHci0KpQi2n98ZY+&#10;2gJVH3qKsw2En3/jJzxNMEk5a2j1Sh5/bEVQnNkvjmb743g6TbuaH9PZ+wk9wrFkfSxx23oF1JYx&#10;HRovM5nwaAdSB6gf6Uosk1cSCSfJd8lxIFfYHQS6MlItlxlE2+kFXrt7L5Pp1KU0cw/towi+H0yk&#10;ib6BYUnF/MV8dtik6WC5RdAmD28qdFfVvgG02Xmm+yuUTsfxO6Oeb+XiFwAAAP//AwBQSwMEFAAG&#10;AAgAAAAhAIX0ATrhAAAACQEAAA8AAABkcnMvZG93bnJldi54bWxMj0FPg0AQhe8m/ofNmHizS1Es&#10;IkvTkDQmjR5ae/E2sFMgsrPIblvsr3c96fFlvrz3Tb6cTC9ONLrOsoL5LAJBXFvdcaNg/76+S0E4&#10;j6yxt0wKvsnBsri+yjHT9sxbOu18I0IJuwwVtN4PmZSubsmgm9mBONwOdjToQxwbqUc8h3LTyziK&#10;HqXBjsNCiwOVLdWfu6NRsCnXb7itYpNe+vLl9bAavvYfiVK3N9PqGYSnyf/B8Ksf1KEITpU9snai&#10;DzmZJwFVkKQxiADE0eIBRKXg6X4Bssjl/w+KHwAAAP//AwBQSwECLQAUAAYACAAAACEAtoM4kv4A&#10;AADhAQAAEwAAAAAAAAAAAAAAAAAAAAAAW0NvbnRlbnRfVHlwZXNdLnhtbFBLAQItABQABgAIAAAA&#10;IQA4/SH/1gAAAJQBAAALAAAAAAAAAAAAAAAAAC8BAABfcmVscy8ucmVsc1BLAQItABQABgAIAAAA&#10;IQB1Ko3XhQIAAHMFAAAOAAAAAAAAAAAAAAAAAC4CAABkcnMvZTJvRG9jLnhtbFBLAQItABQABgAI&#10;AAAAIQCF9AE64QAAAAkBAAAPAAAAAAAAAAAAAAAAAN8EAABkcnMvZG93bnJldi54bWxQSwUGAAAA&#10;AAQABADzAAAA7QUAAAAA&#10;" filled="f" stroked="f" strokeweight=".5pt">
                  <v:textbox>
                    <w:txbxContent>
                      <w:p w:rsidR="00821C72" w:rsidRPr="00821C72" w:rsidRDefault="00821C72" w:rsidP="00821C72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2</w:t>
                        </w:r>
                        <w:r w:rsidR="001B59CC">
                          <w:rPr>
                            <w:sz w:val="1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="00821C72" w:rsidRPr="00821C72">
              <w:rPr>
                <w:noProof/>
                <w:lang w:eastAsia="it-IT"/>
              </w:rPr>
              <w:drawing>
                <wp:inline distT="0" distB="0" distL="0" distR="0">
                  <wp:extent cx="2056078" cy="1030808"/>
                  <wp:effectExtent l="0" t="0" r="0" b="0"/>
                  <wp:docPr id="43" name="Immagine 43" descr="C:\Users\Gabriele\Desktop\compito elettrotecnica\es2ALT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Gabriele\Desktop\compito elettrotecnica\es2ALT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6070" cy="11210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>Determinare l’equivalente Thevenin tra A e B. Tutte le resistenze sono da 1 Ohm.</w:t>
            </w:r>
          </w:p>
          <w:p w:rsidR="00F573EB" w:rsidRPr="00CB62A1" w:rsidRDefault="00F573EB" w:rsidP="0034658C">
            <w:pPr>
              <w:rPr>
                <w:sz w:val="16"/>
              </w:rPr>
            </w:pPr>
          </w:p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Eth = ________ V </w:t>
            </w:r>
          </w:p>
          <w:p w:rsidR="00F573EB" w:rsidRPr="00A524B1" w:rsidRDefault="00F573EB" w:rsidP="0034658C">
            <w:r w:rsidRPr="00CB62A1">
              <w:rPr>
                <w:sz w:val="16"/>
              </w:rPr>
              <w:t xml:space="preserve">Rth = ________ Ω </w:t>
            </w:r>
          </w:p>
        </w:tc>
      </w:tr>
      <w:tr w:rsidR="00C66274" w:rsidRPr="005C6100" w:rsidTr="0034658C">
        <w:tc>
          <w:tcPr>
            <w:tcW w:w="4508" w:type="dxa"/>
          </w:tcPr>
          <w:p w:rsidR="00F573EB" w:rsidRPr="00A524B1" w:rsidRDefault="00C96304" w:rsidP="0034658C">
            <w:pPr>
              <w:rPr>
                <w:noProof/>
                <w:lang w:eastAsia="it-IT"/>
              </w:rPr>
            </w:pPr>
            <w:r>
              <w:rPr>
                <w:noProof/>
                <w:lang w:eastAsia="it-IT"/>
              </w:rPr>
              <w:pict>
                <v:shape id="Casella di testo 49" o:spid="_x0000_s1044" type="#_x0000_t202" style="position:absolute;margin-left:56.25pt;margin-top:84.45pt;width:1in;height:20.2pt;z-index:251693056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ELuggIAAHEFAAAOAAAAZHJzL2Uyb0RvYy54bWysVN1P2zAQf5+0/8Hy+0hbCoOKFHVFTJMQ&#10;oJWJZ9exaTTbZ9lHk+6v39lJ2orthWkvzuXud98fV9etNWyrQqzBlXx8MuJMOQlV7V5K/uPp9tMF&#10;ZxGFq4QBp0q+U5Ffzz9+uGr8TE1gA6ZSgZERF2eNL/kG0c+KIsqNsiKegFeOhBqCFUi/4aWogmjI&#10;ujXFZDQ6LxoIlQ8gVYzEvemEfJ7ta60kPmgdFTJTcooN8xvyu05vMb8Ss5cg/KaWfRjiH6Kwonbk&#10;dG/qRqBgr6H+w5StZYAIGk8k2AK0rqXKOVA249GbbFYb4VXOhYoT/b5M8f+Zlffbx8DqquTTS86c&#10;sNSjpYjKGMGqmqGKCIxEVKfGxxnBV54UsP0CLfV74EdipvRbHWz6UmKM5FTx3b7KqkUmiXk5nk5H&#10;JJEkmpydT05Pk5XioOxDxK8KLEtEyQM1MddWbO8idtABknw5uK2NyY00jjUlPz89G2WFvYSMG5ew&#10;Ko9EbyYl1AWeKdwZlTDGfVeaSpLjT4w8jGppAtsKGiMhpXKYU892CZ1QmoJ4j2KPP0T1HuUuj8Ez&#10;ONwr29pByNm/Cbv6OYSsOzzV/CjvRGK7bvMsjHNLEmsN1Y76HaDbnOjlbU1duRMRH0WgVaFG0vrj&#10;Az3aAFUfeoqzDYRff+MnPE0wSTlraPVK7ug2cGa+OZrsPB60qflnevZ5Qh7CsWR9LHGvdgnUlDGd&#10;GS8zmfBoBlIHsM90IxbJJ4mEk+S55DiQS+zOAd0YqRaLDKLd9ALv3MrLZDr1KE3cU/ssgu/HEmme&#10;72FYUTF7M50dNmk6WLwi6DqP7qGmfflpr/Pw9zcoHY7j/4w6XMr5bwAAAP//AwBQSwMEFAAGAAgA&#10;AAAhAE5DNx3iAAAACwEAAA8AAABkcnMvZG93bnJldi54bWxMj0FLAzEQhe+C/yGM4EVs0pUu7brZ&#10;ooIiUhVbkR7TTdws3UyWJNtu/73jSW/vzTzefFMuR9exgwmx9ShhOhHADNZet9hI+Nw8Xs+BxaRQ&#10;q86jkXAyEZbV+VmpCu2P+GEO69QwKsFYKAk2pb7gPNbWOBUnvjdIu28fnEpkQ8N1UEcqdx3PhMi5&#10;Uy3SBat682BNvV8PTsLevly9i6fX+6/8+RTeNoPfhtVWysuL8e4WWDJj+gvDLz6hQ0VMOz+gjqwj&#10;P81mFCWRzxfAKJHNcprsSIjFDfCq5P9/qH4AAAD//wMAUEsBAi0AFAAGAAgAAAAhALaDOJL+AAAA&#10;4QEAABMAAAAAAAAAAAAAAAAAAAAAAFtDb250ZW50X1R5cGVzXS54bWxQSwECLQAUAAYACAAAACEA&#10;OP0h/9YAAACUAQAACwAAAAAAAAAAAAAAAAAvAQAAX3JlbHMvLnJlbHNQSwECLQAUAAYACAAAACEA&#10;pixC7oICAABxBQAADgAAAAAAAAAAAAAAAAAuAgAAZHJzL2Uyb0RvYy54bWxQSwECLQAUAAYACAAA&#10;ACEATkM3HeIAAAALAQAADwAAAAAAAAAAAAAAAADcBAAAZHJzL2Rvd25yZXYueG1sUEsFBgAAAAAE&#10;AAQA8wAAAOsFAAAAAA==&#10;" filled="f" stroked="f" strokeweight=".5pt">
                  <v:textbox>
                    <w:txbxContent>
                      <w:p w:rsidR="001B59CC" w:rsidRPr="00CB62A1" w:rsidRDefault="001B59CC" w:rsidP="001B59CC">
                        <w:pPr>
                          <w:rPr>
                            <w:sz w:val="14"/>
                            <w:lang w:val="en-US"/>
                          </w:rPr>
                        </w:pPr>
                        <w:proofErr w:type="spellStart"/>
                        <w:r w:rsidRPr="00CB62A1">
                          <w:rPr>
                            <w:sz w:val="14"/>
                            <w:lang w:val="en-US"/>
                          </w:rPr>
                          <w:t>Ig</w:t>
                        </w:r>
                        <w:proofErr w:type="spellEnd"/>
                      </w:p>
                    </w:txbxContent>
                  </v:textbox>
                </v:shape>
              </w:pict>
            </w:r>
            <w:r>
              <w:rPr>
                <w:noProof/>
                <w:lang w:eastAsia="it-IT"/>
              </w:rPr>
              <w:pict>
                <v:shape id="Connettore 2 48" o:spid="_x0000_s1043" type="#_x0000_t32" style="position:absolute;margin-left:64.85pt;margin-top:100.35pt;width:18.5pt;height:0;flip:x y;z-index:25169100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LO9EAIAAIIEAAAOAAAAZHJzL2Uyb0RvYy54bWysVE2P0zAQvSPxHyzfadqyhSVquocuCwcE&#10;1fJx9zrjxJK/ZA9N++8ZO23KLnAAcbEm9rzneW/GWd8crGF7iEl71/DFbM4ZOOlb7bqGf/1y9+Ka&#10;s4TCtcJ4Bw0/QuI3m+fP1kOoYel7b1qIjEhcqofQ8B4x1FWVZA9WpJkP4OhQ+WgF0mfsqjaKgdit&#10;qZbz+atq8LEN0UtIiXZvx0O+KfxKgcRPSiVAZhpOtWFZY1kf8lpt1qLuogi9lqcyxD9UYYV2dOlE&#10;dStQsO9R/0JltYw+eYUz6W3lldISigZSs5g/UfO5FwGKFjInhcmm9P9o5cf9LjLdNvyKOuWEpR5t&#10;vXOA6COwJaNt8mgIqabUrdvF01cKu5gFH1S0TBkd3lP7eYm+5SifkTx2KF4fJ6/hgEzS5vLl1ZsV&#10;dUSej6qRK+NCTPgOvGU5aHjCKHTXY6lLUl0ju9h/SEjVEPAMyGDj2ED016vXq1JE8ka3d9qYfFjm&#10;CrYmsr2gicDDIqsjhkdZPYj2rWsZHgPZ4Whweea00HJmgOY8R4QTNQptLpkYtXCd+UM23WIcXZa9&#10;HN0rER4NjHXfg6JOkDejvie1CinB4ble4yg7wxQpm4DzUXF+PBeRj4Gn/AyF8j7+Bjwhys3e4QS2&#10;2vn4u9svFqsx/+zAqDtb8ODbY5mrYg0NeunI6VHml/Tzd4Fffh2bHwAAAP//AwBQSwMEFAAGAAgA&#10;AAAhACjVY9naAAAACwEAAA8AAABkcnMvZG93bnJldi54bWxMT8tqwzAQvBf6D2ILuTVycnBT13II&#10;IYEUesnjAxRrY7uVVkaSE/fvu4FCe5vZHeZRLkdnxRVD7DwpmE0zEEi1Nx01Ck7H7fMCREyajLae&#10;UME3RlhWjw+lLoy/0R6vh9QINqFYaAVtSn0hZaxbdDpOfY/Ev4sPTiemoZEm6BubOyvnWZZLpzvi&#10;hFb3uG6x/joMTsFHtjme3sMeF59rF7a7Cw52Nyg1eRpXbyASjulPDPf6XB0q7nT2A5koLPP56wtL&#10;FXAMg7sizxmcfy+yKuX/DdUPAAAA//8DAFBLAQItABQABgAIAAAAIQC2gziS/gAAAOEBAAATAAAA&#10;AAAAAAAAAAAAAAAAAABbQ29udGVudF9UeXBlc10ueG1sUEsBAi0AFAAGAAgAAAAhADj9If/WAAAA&#10;lAEAAAsAAAAAAAAAAAAAAAAALwEAAF9yZWxzLy5yZWxzUEsBAi0AFAAGAAgAAAAhAPxYs70QAgAA&#10;ggQAAA4AAAAAAAAAAAAAAAAALgIAAGRycy9lMm9Eb2MueG1sUEsBAi0AFAAGAAgAAAAhACjVY9na&#10;AAAACwEAAA8AAAAAAAAAAAAAAAAAagQAAGRycy9kb3ducmV2LnhtbFBLBQYAAAAABAAEAPMAAABx&#10;BQAAAAA=&#10;" strokecolor="black [3213]" strokeweight="2.25pt">
                  <v:stroke endarrow="block" joinstyle="miter"/>
                </v:shape>
              </w:pict>
            </w:r>
            <w:r>
              <w:rPr>
                <w:noProof/>
                <w:lang w:eastAsia="it-IT"/>
              </w:rPr>
              <w:pict>
                <v:shape id="Casella di testo 47" o:spid="_x0000_s1042" type="#_x0000_t202" style="position:absolute;margin-left:78.85pt;margin-top:104.25pt;width:1in;height:18.6pt;z-index:251688960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VvPggIAAHEFAAAOAAAAZHJzL2Uyb0RvYy54bWysVN1P2zAQf5+0/8Hy+0hbSmEVKeqKmCYh&#10;QIOJZ9exqTXHZ9lHk+6v39lJ2orthWkvzuXud98fl1dtbdlWhWjAlXx8MuJMOQmVcS8l//F08+mC&#10;s4jCVcKCUyXfqcivFh8/XDZ+riawAVupwMiIi/PGl3yD6OdFEeVG1SKegFeOhBpCLZB+w0tRBdGQ&#10;9doWk9FoVjQQKh9AqhiJe90J+SLb11pJvNc6KmS25BQb5jfkd53eYnEp5i9B+I2RfRjiH6KohXHk&#10;dG/qWqBgr8H8Yao2MkAEjScS6gK0NlLlHCib8ehNNo8b4VXOhYoT/b5M8f+ZlXfbh8BMVfLpOWdO&#10;1NSjlYjKWsEqw1BFBEYiqlPj45zgj54UsP0CLfV74EdipvRbHer0pcQYyaniu32VVYtMEvPzeDod&#10;kUSSaHI6G5/OkpXioOxDxK8KapaIkgdqYq6t2N5G7KADJPlycGOszY20jjUln52ejbLCXkLGrUtY&#10;lUeiN5MS6gLPFO6sShjrvitNJcnxJ0YeRrWygW0FjZGQUjnMqWe7hE4oTUG8R7HHH6J6j3KXx+AZ&#10;HO6Va+Mg5OzfhF39HELWHZ5qfpR3IrFdt3kWxrklibWGakf9DtBtTvTyxlBXbkXEBxFoVaiRtP54&#10;T4+2QNWHnuJsA+HX3/gJTxNMUs4aWr2SO7oNnNlvjiY7jwdtav6Znp1PyEM4lqyPJe61XgE1ZUxn&#10;xstMJjzagdQB6me6Ecvkk0TCSfJcchzIFXbngG6MVMtlBtFueoG37tHLZDr1KE3cU/ssgu/HEmme&#10;72BYUTF/M50dNmk6WL4iaJNH91DTvvy013n4+xuUDsfxf0YdLuXiNwAAAP//AwBQSwMEFAAGAAgA&#10;AAAhAJrTL/3jAAAACwEAAA8AAABkcnMvZG93bnJldi54bWxMj81OwzAQhO9IvIO1SFwQtVtIU4U4&#10;FSCBEOJHtAj16MZLHDW2I9tp07dnOcFxZj/NzpTL0XZsjyG23kmYTgQwdLXXrWskfK4fLhfAYlJO&#10;q847lHDECMvq9KRUhfYH94H7VWoYhbhYKAkmpb7gPNYGrYoT36Oj27cPViWSoeE6qAOF247PhJhz&#10;q1pHH4zq8d5gvVsNVsLOPF+8i8fXu6/50zG8rQe/CS8bKc/PxtsbYAnH9AfDb32qDhV12vrB6cg6&#10;0lmeEyphJhYZMCKuxJScLTnXWQ68Kvn/DdUPAAAA//8DAFBLAQItABQABgAIAAAAIQC2gziS/gAA&#10;AOEBAAATAAAAAAAAAAAAAAAAAAAAAABbQ29udGVudF9UeXBlc10ueG1sUEsBAi0AFAAGAAgAAAAh&#10;ADj9If/WAAAAlAEAAAsAAAAAAAAAAAAAAAAALwEAAF9yZWxzLy5yZWxzUEsBAi0AFAAGAAgAAAAh&#10;AEexW8+CAgAAcQUAAA4AAAAAAAAAAAAAAAAALgIAAGRycy9lMm9Eb2MueG1sUEsBAi0AFAAGAAgA&#10;AAAhAJrTL/3jAAAACwEAAA8AAAAAAAAAAAAAAAAA3AQAAGRycy9kb3ducmV2LnhtbFBLBQYAAAAA&#10;BAAEAPMAAADsBQAAAAA=&#10;" filled="f" stroked="f" strokeweight=".5pt">
                  <v:textbox>
                    <w:txbxContent>
                      <w:p w:rsidR="001B59CC" w:rsidRPr="00CB62A1" w:rsidRDefault="001B59CC" w:rsidP="001B59CC">
                        <w:pPr>
                          <w:rPr>
                            <w:sz w:val="16"/>
                            <w:lang w:val="en-US"/>
                          </w:rPr>
                        </w:pPr>
                        <w:r w:rsidRPr="00CB62A1">
                          <w:rPr>
                            <w:sz w:val="16"/>
                            <w:lang w:val="en-US"/>
                          </w:rPr>
                          <w:t xml:space="preserve">v(t) = </w:t>
                        </w:r>
                        <w:r>
                          <w:rPr>
                            <w:sz w:val="16"/>
                            <w:lang w:val="en-US"/>
                          </w:rPr>
                          <w:t>3</w:t>
                        </w:r>
                        <w:r w:rsidRPr="00CB62A1">
                          <w:rPr>
                            <w:sz w:val="16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6"/>
                            <w:lang w:val="en-US"/>
                          </w:rPr>
                          <w:t>cos</w:t>
                        </w:r>
                        <w:proofErr w:type="spellEnd"/>
                        <w:r>
                          <w:rPr>
                            <w:sz w:val="16"/>
                            <w:lang w:val="en-US"/>
                          </w:rPr>
                          <w:t>(</w:t>
                        </w:r>
                        <w:proofErr w:type="spellStart"/>
                        <w:r>
                          <w:rPr>
                            <w:sz w:val="16"/>
                            <w:lang w:val="en-US"/>
                          </w:rPr>
                          <w:t>ωt</w:t>
                        </w:r>
                        <w:proofErr w:type="spellEnd"/>
                        <w:r>
                          <w:rPr>
                            <w:sz w:val="16"/>
                            <w:lang w:val="en-US"/>
                          </w:rPr>
                          <w:t xml:space="preserve">) </w:t>
                        </w:r>
                      </w:p>
                    </w:txbxContent>
                  </v:textbox>
                </v:shape>
              </w:pict>
            </w:r>
            <w:r w:rsidR="001B59CC" w:rsidRPr="001B59CC">
              <w:rPr>
                <w:noProof/>
                <w:lang w:eastAsia="it-IT"/>
              </w:rPr>
              <w:drawing>
                <wp:inline distT="0" distB="0" distL="0" distR="0">
                  <wp:extent cx="1854680" cy="1558621"/>
                  <wp:effectExtent l="0" t="0" r="0" b="0"/>
                  <wp:docPr id="46" name="Immagine 46" descr="C:\Users\Gabriele\Desktop\compito elettrotecnica\es3ALT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Gabriele\Desktop\compito elettrotecnica\es3ALT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3532" cy="1574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F573EB" w:rsidRDefault="00F573EB" w:rsidP="0034658C">
            <w:pPr>
              <w:rPr>
                <w:sz w:val="18"/>
              </w:rPr>
            </w:pPr>
          </w:p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Calcolare il fasore di corrente erogata dal generatore. </w:t>
            </w:r>
          </w:p>
          <w:p w:rsidR="005C6100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Calcolare </w:t>
            </w:r>
            <w:r w:rsidR="001B59CC">
              <w:rPr>
                <w:sz w:val="16"/>
              </w:rPr>
              <w:t xml:space="preserve">la potenza attiva </w:t>
            </w:r>
            <w:r w:rsidR="005C6100">
              <w:rPr>
                <w:sz w:val="16"/>
              </w:rPr>
              <w:t>generata</w:t>
            </w:r>
            <w:r w:rsidR="001B59CC">
              <w:rPr>
                <w:sz w:val="16"/>
              </w:rPr>
              <w:t xml:space="preserve"> </w:t>
            </w:r>
            <w:r w:rsidR="005C6100" w:rsidRPr="00CB62A1">
              <w:rPr>
                <w:sz w:val="16"/>
              </w:rPr>
              <w:t>dal generatore</w:t>
            </w:r>
            <w:r w:rsidRPr="00CB62A1">
              <w:rPr>
                <w:sz w:val="16"/>
              </w:rPr>
              <w:t>.</w:t>
            </w:r>
          </w:p>
          <w:p w:rsidR="00F573EB" w:rsidRPr="00CB62A1" w:rsidRDefault="005C6100" w:rsidP="0034658C">
            <w:pPr>
              <w:rPr>
                <w:sz w:val="16"/>
              </w:rPr>
            </w:pPr>
            <w:r>
              <w:rPr>
                <w:sz w:val="16"/>
              </w:rPr>
              <w:t>Tutte le resistenze sono da 1 Ohm.</w:t>
            </w:r>
            <w:r w:rsidR="00F573EB" w:rsidRPr="00CB62A1">
              <w:rPr>
                <w:sz w:val="16"/>
              </w:rPr>
              <w:t xml:space="preserve"> </w:t>
            </w:r>
          </w:p>
          <w:p w:rsidR="00F573EB" w:rsidRPr="005C6100" w:rsidRDefault="00F573EB" w:rsidP="0034658C">
            <w:pPr>
              <w:rPr>
                <w:b/>
                <w:sz w:val="16"/>
              </w:rPr>
            </w:pPr>
            <w:r w:rsidRPr="005C6100">
              <w:rPr>
                <w:b/>
                <w:sz w:val="16"/>
              </w:rPr>
              <w:t xml:space="preserve">C = </w:t>
            </w:r>
            <w:r w:rsidR="001B59CC" w:rsidRPr="005C6100">
              <w:rPr>
                <w:b/>
                <w:sz w:val="16"/>
              </w:rPr>
              <w:t>2</w:t>
            </w:r>
            <w:r w:rsidRPr="005C6100">
              <w:rPr>
                <w:b/>
                <w:sz w:val="16"/>
              </w:rPr>
              <w:t xml:space="preserve">F; L = </w:t>
            </w:r>
            <w:r w:rsidR="001B59CC" w:rsidRPr="005C6100">
              <w:rPr>
                <w:b/>
                <w:sz w:val="16"/>
              </w:rPr>
              <w:t>8</w:t>
            </w:r>
            <w:r w:rsidRPr="005C6100">
              <w:rPr>
                <w:b/>
                <w:sz w:val="16"/>
              </w:rPr>
              <w:t xml:space="preserve">H; </w:t>
            </w:r>
            <w:r w:rsidRPr="00CB62A1">
              <w:rPr>
                <w:b/>
                <w:sz w:val="16"/>
              </w:rPr>
              <w:t>ω</w:t>
            </w:r>
            <w:r w:rsidRPr="005C6100">
              <w:rPr>
                <w:b/>
                <w:sz w:val="16"/>
              </w:rPr>
              <w:t xml:space="preserve"> = </w:t>
            </w:r>
            <w:r w:rsidR="001B59CC" w:rsidRPr="005C6100">
              <w:rPr>
                <w:b/>
                <w:sz w:val="16"/>
              </w:rPr>
              <w:t>0.25</w:t>
            </w:r>
            <w:r w:rsidRPr="005C6100">
              <w:rPr>
                <w:b/>
                <w:sz w:val="16"/>
              </w:rPr>
              <w:t xml:space="preserve"> rad/s;</w:t>
            </w:r>
          </w:p>
          <w:p w:rsidR="00F573EB" w:rsidRPr="005C6100" w:rsidRDefault="00F573EB" w:rsidP="0034658C">
            <w:pPr>
              <w:rPr>
                <w:sz w:val="16"/>
              </w:rPr>
            </w:pPr>
          </w:p>
          <w:p w:rsidR="00F573EB" w:rsidRPr="005C6100" w:rsidRDefault="00F573EB" w:rsidP="001B59CC">
            <w:r w:rsidRPr="005C6100">
              <w:rPr>
                <w:sz w:val="16"/>
              </w:rPr>
              <w:t xml:space="preserve">Ig = ______________ A      </w:t>
            </w:r>
            <w:r w:rsidR="001B59CC" w:rsidRPr="005C6100">
              <w:rPr>
                <w:sz w:val="16"/>
              </w:rPr>
              <w:t xml:space="preserve">P </w:t>
            </w:r>
            <w:r w:rsidRPr="005C6100">
              <w:rPr>
                <w:sz w:val="16"/>
              </w:rPr>
              <w:t xml:space="preserve"> = _____________  </w:t>
            </w:r>
            <w:r w:rsidR="001B59CC" w:rsidRPr="005C6100">
              <w:rPr>
                <w:sz w:val="16"/>
              </w:rPr>
              <w:t>W</w:t>
            </w:r>
          </w:p>
        </w:tc>
      </w:tr>
      <w:tr w:rsidR="007B7CC9" w:rsidRPr="005C6100" w:rsidTr="0034658C">
        <w:tc>
          <w:tcPr>
            <w:tcW w:w="4508" w:type="dxa"/>
          </w:tcPr>
          <w:p w:rsidR="007B7CC9" w:rsidRDefault="007B7CC9" w:rsidP="007B7CC9">
            <w:pPr>
              <w:jc w:val="center"/>
              <w:rPr>
                <w:noProof/>
                <w:lang w:eastAsia="it-IT"/>
              </w:rPr>
            </w:pPr>
            <w:r>
              <w:object w:dxaOrig="8970" w:dyaOrig="6120">
                <v:shape id="_x0000_i1029" type="#_x0000_t75" style="width:166pt;height:113pt" o:ole="">
                  <v:imagedata r:id="rId10" o:title=""/>
                </v:shape>
                <o:OLEObject Type="Embed" ProgID="PBrush" ShapeID="_x0000_i1029" DrawAspect="Content" ObjectID="_1517646887" r:id="rId21"/>
              </w:object>
            </w:r>
          </w:p>
        </w:tc>
        <w:tc>
          <w:tcPr>
            <w:tcW w:w="4508" w:type="dxa"/>
          </w:tcPr>
          <w:p w:rsidR="007B7CC9" w:rsidRDefault="007B7CC9" w:rsidP="0034658C">
            <w:pPr>
              <w:rPr>
                <w:sz w:val="18"/>
              </w:rPr>
            </w:pPr>
          </w:p>
          <w:p w:rsidR="00504EDF" w:rsidRDefault="00504EDF" w:rsidP="00504EDF">
            <w:pPr>
              <w:rPr>
                <w:sz w:val="16"/>
              </w:rPr>
            </w:pPr>
            <w:r w:rsidRPr="004C6F16">
              <w:rPr>
                <w:sz w:val="16"/>
              </w:rPr>
              <w:t>Nel sistema trifase di figura, progettare un banco di condensatori per rifasare (idealmente cos(</w:t>
            </w:r>
            <w:r w:rsidRPr="004C6F16">
              <w:rPr>
                <w:position w:val="-8"/>
                <w:sz w:val="16"/>
              </w:rPr>
              <w:object w:dxaOrig="180" w:dyaOrig="200">
                <v:shape id="_x0000_i1030" type="#_x0000_t75" style="width:9pt;height:10pt" o:ole="">
                  <v:imagedata r:id="rId12" o:title=""/>
                </v:shape>
                <o:OLEObject Type="Embed" ProgID="Equation.DSMT4" ShapeID="_x0000_i1030" DrawAspect="Content" ObjectID="_1517646888" r:id="rId22"/>
              </w:object>
            </w:r>
            <w:r w:rsidRPr="004C6F16">
              <w:rPr>
                <w:sz w:val="16"/>
              </w:rPr>
              <w:t xml:space="preserve">) = 1.0) il carico indicato nel circuito. La frequenza è pari a </w:t>
            </w:r>
            <w:r w:rsidRPr="004E176C">
              <w:rPr>
                <w:b/>
                <w:sz w:val="16"/>
              </w:rPr>
              <w:t>50Hz</w:t>
            </w:r>
            <w:r w:rsidRPr="004C6F16">
              <w:rPr>
                <w:sz w:val="16"/>
              </w:rPr>
              <w:t xml:space="preserve"> e inoltre </w:t>
            </w:r>
            <w:r w:rsidRPr="004E176C">
              <w:rPr>
                <w:position w:val="-10"/>
                <w:sz w:val="16"/>
              </w:rPr>
              <w:object w:dxaOrig="1140" w:dyaOrig="279">
                <v:shape id="_x0000_i1031" type="#_x0000_t75" style="width:57pt;height:14pt" o:ole="">
                  <v:imagedata r:id="rId23" o:title=""/>
                </v:shape>
                <o:OLEObject Type="Embed" ProgID="Equation.DSMT4" ShapeID="_x0000_i1031" DrawAspect="Content" ObjectID="_1517646889" r:id="rId24"/>
              </w:object>
            </w:r>
          </w:p>
          <w:p w:rsidR="00504EDF" w:rsidRDefault="00504EDF" w:rsidP="00504EDF">
            <w:pPr>
              <w:rPr>
                <w:sz w:val="16"/>
              </w:rPr>
            </w:pPr>
          </w:p>
          <w:p w:rsidR="00504EDF" w:rsidRDefault="00504EDF" w:rsidP="00504EDF">
            <w:pPr>
              <w:rPr>
                <w:sz w:val="18"/>
              </w:rPr>
            </w:pPr>
            <w:r>
              <w:rPr>
                <w:sz w:val="16"/>
              </w:rPr>
              <w:t>C = ______________ F</w:t>
            </w:r>
            <w:r w:rsidRPr="004C6F16">
              <w:rPr>
                <w:position w:val="-4"/>
                <w:sz w:val="16"/>
              </w:rPr>
              <w:object w:dxaOrig="160" w:dyaOrig="220">
                <v:shape id="_x0000_i1032" type="#_x0000_t75" style="width:8pt;height:11pt" o:ole="">
                  <v:imagedata r:id="rId16" o:title=""/>
                </v:shape>
                <o:OLEObject Type="Embed" ProgID="Equation.DSMT4" ShapeID="_x0000_i1032" DrawAspect="Content" ObjectID="_1517646890" r:id="rId25"/>
              </w:object>
            </w:r>
          </w:p>
        </w:tc>
      </w:tr>
    </w:tbl>
    <w:p w:rsidR="00F573EB" w:rsidRDefault="00F573EB" w:rsidP="00F573EB"/>
    <w:p w:rsidR="002A0DC3" w:rsidRDefault="002A0DC3" w:rsidP="00F573EB"/>
    <w:p w:rsidR="002A0DC3" w:rsidRPr="00DB0F50" w:rsidRDefault="002A0DC3" w:rsidP="002A0DC3">
      <w:pPr>
        <w:rPr>
          <w:rFonts w:ascii="Times New Roman" w:hAnsi="Times New Roman" w:cs="Times New Roman"/>
          <w:b/>
          <w:noProof/>
          <w:lang w:eastAsia="it-IT"/>
        </w:rPr>
      </w:pPr>
      <w:r w:rsidRPr="00DB0F50">
        <w:rPr>
          <w:rFonts w:ascii="Times New Roman" w:hAnsi="Times New Roman" w:cs="Times New Roman"/>
          <w:b/>
          <w:noProof/>
          <w:lang w:eastAsia="it-IT"/>
        </w:rPr>
        <w:t>Domande di teoria:</w:t>
      </w:r>
    </w:p>
    <w:p w:rsidR="002A0DC3" w:rsidRDefault="002A0DC3" w:rsidP="002A0DC3">
      <w:pPr>
        <w:rPr>
          <w:noProof/>
          <w:lang w:eastAsia="it-IT"/>
        </w:rPr>
      </w:pPr>
    </w:p>
    <w:p w:rsidR="004848AA" w:rsidRPr="00DB0F50" w:rsidRDefault="004848AA" w:rsidP="004848AA">
      <w:pPr>
        <w:rPr>
          <w:rFonts w:ascii="Times New Roman" w:hAnsi="Times New Roman" w:cs="Times New Roman"/>
          <w:noProof/>
          <w:lang w:eastAsia="it-IT"/>
        </w:rPr>
      </w:pPr>
      <w:r w:rsidRPr="00DB0F50">
        <w:rPr>
          <w:rFonts w:ascii="Times New Roman" w:hAnsi="Times New Roman" w:cs="Times New Roman"/>
          <w:noProof/>
          <w:lang w:eastAsia="it-IT"/>
        </w:rPr>
        <w:t>1)</w:t>
      </w:r>
      <w:r w:rsidRPr="00DB0F50">
        <w:rPr>
          <w:rFonts w:ascii="Times New Roman" w:hAnsi="Times New Roman" w:cs="Times New Roman"/>
          <w:noProof/>
          <w:lang w:eastAsia="it-IT"/>
        </w:rPr>
        <w:tab/>
      </w:r>
      <w:r>
        <w:rPr>
          <w:rFonts w:ascii="Times New Roman" w:hAnsi="Times New Roman" w:cs="Times New Roman"/>
          <w:noProof/>
          <w:lang w:eastAsia="it-IT"/>
        </w:rPr>
        <w:t xml:space="preserve">Dimostrare la relazione tra tensione di ingresso e tensione di uscita di un amplificatore </w:t>
      </w:r>
      <w:r w:rsidR="00CF1B7B">
        <w:rPr>
          <w:rFonts w:ascii="Times New Roman" w:hAnsi="Times New Roman" w:cs="Times New Roman"/>
          <w:noProof/>
          <w:lang w:eastAsia="it-IT"/>
        </w:rPr>
        <w:t>NON</w:t>
      </w:r>
      <w:r>
        <w:rPr>
          <w:rFonts w:ascii="Times New Roman" w:hAnsi="Times New Roman" w:cs="Times New Roman"/>
          <w:noProof/>
          <w:lang w:eastAsia="it-IT"/>
        </w:rPr>
        <w:t xml:space="preserve"> </w:t>
      </w:r>
      <w:r>
        <w:rPr>
          <w:rFonts w:ascii="Times New Roman" w:hAnsi="Times New Roman" w:cs="Times New Roman"/>
          <w:noProof/>
          <w:lang w:eastAsia="it-IT"/>
        </w:rPr>
        <w:tab/>
        <w:t>invertente ottenuto con un AMP. OP.</w:t>
      </w:r>
    </w:p>
    <w:p w:rsidR="002A0DC3" w:rsidRPr="00DB0F50" w:rsidRDefault="002A0DC3" w:rsidP="002A0DC3">
      <w:pPr>
        <w:rPr>
          <w:rFonts w:ascii="Times New Roman" w:hAnsi="Times New Roman" w:cs="Times New Roman"/>
          <w:noProof/>
          <w:lang w:eastAsia="it-IT"/>
        </w:rPr>
      </w:pPr>
    </w:p>
    <w:p w:rsidR="00297A6E" w:rsidRPr="005C6100" w:rsidRDefault="002A0DC3" w:rsidP="002A0DC3">
      <w:r w:rsidRPr="00DB0F50">
        <w:rPr>
          <w:rFonts w:ascii="Times New Roman" w:hAnsi="Times New Roman" w:cs="Times New Roman"/>
          <w:noProof/>
          <w:lang w:eastAsia="it-IT"/>
        </w:rPr>
        <w:t>2)</w:t>
      </w:r>
      <w:r w:rsidRPr="00DB0F50">
        <w:rPr>
          <w:rFonts w:ascii="Times New Roman" w:hAnsi="Times New Roman" w:cs="Times New Roman"/>
          <w:noProof/>
          <w:lang w:eastAsia="it-IT"/>
        </w:rPr>
        <w:tab/>
      </w:r>
      <w:r w:rsidR="009B7CE0">
        <w:rPr>
          <w:rFonts w:ascii="Times New Roman" w:hAnsi="Times New Roman" w:cs="Times New Roman"/>
          <w:noProof/>
          <w:lang w:eastAsia="it-IT"/>
        </w:rPr>
        <w:t>Potenza complessa e istantanea nei sistemi trifase</w:t>
      </w:r>
    </w:p>
    <w:sectPr w:rsidR="00297A6E" w:rsidRPr="005C6100" w:rsidSect="00942D3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029B" w:rsidRDefault="0074029B" w:rsidP="00CB62A1">
      <w:pPr>
        <w:spacing w:after="0" w:line="240" w:lineRule="auto"/>
      </w:pPr>
      <w:r>
        <w:separator/>
      </w:r>
    </w:p>
  </w:endnote>
  <w:endnote w:type="continuationSeparator" w:id="0">
    <w:p w:rsidR="0074029B" w:rsidRDefault="0074029B" w:rsidP="00CB62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029B" w:rsidRDefault="0074029B" w:rsidP="00CB62A1">
      <w:pPr>
        <w:spacing w:after="0" w:line="240" w:lineRule="auto"/>
      </w:pPr>
      <w:r>
        <w:separator/>
      </w:r>
    </w:p>
  </w:footnote>
  <w:footnote w:type="continuationSeparator" w:id="0">
    <w:p w:rsidR="0074029B" w:rsidRDefault="0074029B" w:rsidP="00CB62A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232F1"/>
    <w:rsid w:val="00032F87"/>
    <w:rsid w:val="00053D3C"/>
    <w:rsid w:val="000704F7"/>
    <w:rsid w:val="001336DC"/>
    <w:rsid w:val="00165EB2"/>
    <w:rsid w:val="001B59CC"/>
    <w:rsid w:val="001B5BB2"/>
    <w:rsid w:val="002232F1"/>
    <w:rsid w:val="00297A6E"/>
    <w:rsid w:val="002A0DC3"/>
    <w:rsid w:val="002B6647"/>
    <w:rsid w:val="00330B8A"/>
    <w:rsid w:val="00452B37"/>
    <w:rsid w:val="004550D2"/>
    <w:rsid w:val="004848AA"/>
    <w:rsid w:val="004C6F16"/>
    <w:rsid w:val="004D54AD"/>
    <w:rsid w:val="004E176C"/>
    <w:rsid w:val="00504EDF"/>
    <w:rsid w:val="005C6100"/>
    <w:rsid w:val="00626C34"/>
    <w:rsid w:val="00673D43"/>
    <w:rsid w:val="00682302"/>
    <w:rsid w:val="0070098E"/>
    <w:rsid w:val="0074029B"/>
    <w:rsid w:val="007B7CC9"/>
    <w:rsid w:val="00806AB5"/>
    <w:rsid w:val="00821C72"/>
    <w:rsid w:val="00880EF3"/>
    <w:rsid w:val="008C1DB4"/>
    <w:rsid w:val="008E5D66"/>
    <w:rsid w:val="00942D30"/>
    <w:rsid w:val="00961B8A"/>
    <w:rsid w:val="00981631"/>
    <w:rsid w:val="009B7CE0"/>
    <w:rsid w:val="009E5B36"/>
    <w:rsid w:val="00A32BA6"/>
    <w:rsid w:val="00A524B1"/>
    <w:rsid w:val="00B95310"/>
    <w:rsid w:val="00C02965"/>
    <w:rsid w:val="00C36F25"/>
    <w:rsid w:val="00C66274"/>
    <w:rsid w:val="00C96304"/>
    <w:rsid w:val="00CB300B"/>
    <w:rsid w:val="00CB62A1"/>
    <w:rsid w:val="00CF1B7B"/>
    <w:rsid w:val="00D95903"/>
    <w:rsid w:val="00DB0F50"/>
    <w:rsid w:val="00E1764E"/>
    <w:rsid w:val="00EE303D"/>
    <w:rsid w:val="00F31F91"/>
    <w:rsid w:val="00F573EB"/>
    <w:rsid w:val="00FE27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Connettore 2 14"/>
        <o:r id="V:Rule6" type="connector" idref="#Connettore 2 37"/>
        <o:r id="V:Rule7" type="connector" idref="#Connettore 2 4"/>
        <o:r id="V:Rule8" type="connector" idref="#Connettore 2 4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2D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97A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97A6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B62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B62A1"/>
  </w:style>
  <w:style w:type="paragraph" w:styleId="Footer">
    <w:name w:val="footer"/>
    <w:basedOn w:val="Normal"/>
    <w:link w:val="FooterChar"/>
    <w:uiPriority w:val="99"/>
    <w:unhideWhenUsed/>
    <w:rsid w:val="00CB62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62A1"/>
  </w:style>
  <w:style w:type="paragraph" w:styleId="BalloonText">
    <w:name w:val="Balloon Text"/>
    <w:basedOn w:val="Normal"/>
    <w:link w:val="BalloonTextChar"/>
    <w:uiPriority w:val="99"/>
    <w:semiHidden/>
    <w:unhideWhenUsed/>
    <w:rsid w:val="00981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63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10" Type="http://schemas.openxmlformats.org/officeDocument/2006/relationships/image" Target="media/image4.png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54E4-F4E0-42DC-8A2D-6D91B17B28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2</Pages>
  <Words>372</Words>
  <Characters>2121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briele Maria Lozito</dc:creator>
  <cp:keywords/>
  <dc:description/>
  <cp:lastModifiedBy>Francesco</cp:lastModifiedBy>
  <cp:revision>38</cp:revision>
  <cp:lastPrinted>2016-02-22T10:42:00Z</cp:lastPrinted>
  <dcterms:created xsi:type="dcterms:W3CDTF">2016-02-18T14:40:00Z</dcterms:created>
  <dcterms:modified xsi:type="dcterms:W3CDTF">2016-02-22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